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5083B" w:rsidRDefault="00A86645">
      <w:pPr>
        <w:rPr>
          <w:rFonts w:ascii="Verdana" w:hAnsi="Verdana"/>
          <w:color w:val="000000"/>
          <w:sz w:val="18"/>
          <w:szCs w:val="18"/>
          <w:shd w:val="clear" w:color="auto" w:fill="FFFFFF"/>
        </w:rPr>
      </w:pPr>
      <w:hyperlink r:id="rId5" w:history="1">
        <w:r w:rsidRPr="00F07E4D">
          <w:rPr>
            <w:rStyle w:val="Hyperlink"/>
          </w:rPr>
          <w:t>http://www.cs.columbia.edu/CAVE/databases/multispectral/</w:t>
        </w:r>
      </w:hyperlink>
      <w:r>
        <w:t xml:space="preserve"> verilen adresten multispecktral  imge veri tabanını indiriniz. Bu veri tabanında 512x512 piksel boyutlarında </w:t>
      </w:r>
      <w:r>
        <w:rPr>
          <w:rStyle w:val="apple-converted-space"/>
          <w:rFonts w:ascii="Verdana" w:hAnsi="Verdana"/>
          <w:color w:val="000000"/>
          <w:sz w:val="18"/>
          <w:szCs w:val="18"/>
          <w:shd w:val="clear" w:color="auto" w:fill="FFFFFF"/>
        </w:rPr>
        <w:t> </w:t>
      </w:r>
      <w:r>
        <w:rPr>
          <w:rFonts w:ascii="Verdana" w:hAnsi="Verdana"/>
          <w:color w:val="000000"/>
          <w:sz w:val="18"/>
          <w:szCs w:val="18"/>
          <w:shd w:val="clear" w:color="auto" w:fill="FFFFFF"/>
        </w:rPr>
        <w:t xml:space="preserve">400nm </w:t>
      </w:r>
      <w:r>
        <w:rPr>
          <w:rFonts w:ascii="Verdana" w:hAnsi="Verdana"/>
          <w:color w:val="000000"/>
          <w:sz w:val="18"/>
          <w:szCs w:val="18"/>
          <w:shd w:val="clear" w:color="auto" w:fill="FFFFFF"/>
        </w:rPr>
        <w:t xml:space="preserve">den </w:t>
      </w:r>
      <w:r>
        <w:rPr>
          <w:rFonts w:ascii="Verdana" w:hAnsi="Verdana"/>
          <w:color w:val="000000"/>
          <w:sz w:val="18"/>
          <w:szCs w:val="18"/>
          <w:shd w:val="clear" w:color="auto" w:fill="FFFFFF"/>
        </w:rPr>
        <w:t>700nm</w:t>
      </w:r>
      <w:r>
        <w:rPr>
          <w:rFonts w:ascii="Verdana" w:hAnsi="Verdana"/>
          <w:color w:val="000000"/>
          <w:sz w:val="18"/>
          <w:szCs w:val="18"/>
          <w:shd w:val="clear" w:color="auto" w:fill="FFFFFF"/>
        </w:rPr>
        <w:t xml:space="preserve">’ye kadar </w:t>
      </w:r>
      <w:r>
        <w:rPr>
          <w:rFonts w:ascii="Verdana" w:hAnsi="Verdana"/>
          <w:color w:val="000000"/>
          <w:sz w:val="18"/>
          <w:szCs w:val="18"/>
          <w:shd w:val="clear" w:color="auto" w:fill="FFFFFF"/>
        </w:rPr>
        <w:t xml:space="preserve">10nm </w:t>
      </w:r>
      <w:r>
        <w:rPr>
          <w:rFonts w:ascii="Verdana" w:hAnsi="Verdana"/>
          <w:color w:val="000000"/>
          <w:sz w:val="18"/>
          <w:szCs w:val="18"/>
          <w:shd w:val="clear" w:color="auto" w:fill="FFFFFF"/>
        </w:rPr>
        <w:t xml:space="preserve">aralıklarla toplamda 31 band içerecek imgeler bulunmaktadır.  Toplamda 32 farklı grupta multispektral imgeler mevcuttur.  </w:t>
      </w:r>
    </w:p>
    <w:p w:rsidR="00A86645" w:rsidRDefault="00607771">
      <w:pPr>
        <w:rPr>
          <w:rFonts w:ascii="Verdana" w:hAnsi="Verdana"/>
          <w:color w:val="000000"/>
          <w:sz w:val="18"/>
          <w:szCs w:val="18"/>
          <w:shd w:val="clear" w:color="auto" w:fill="FFFFFF"/>
        </w:rPr>
      </w:pPr>
      <w:r>
        <w:rPr>
          <w:rFonts w:ascii="Verdana" w:hAnsi="Verdana"/>
          <w:noProof/>
          <w:color w:val="000000"/>
          <w:sz w:val="18"/>
          <w:szCs w:val="18"/>
          <w:lang w:eastAsia="tr-TR"/>
        </w:rPr>
        <mc:AlternateContent>
          <mc:Choice Requires="wpg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-44662</wp:posOffset>
                </wp:positionH>
                <wp:positionV relativeFrom="paragraph">
                  <wp:posOffset>22437</wp:posOffset>
                </wp:positionV>
                <wp:extent cx="5410200" cy="5071534"/>
                <wp:effectExtent l="0" t="0" r="19050" b="15240"/>
                <wp:wrapNone/>
                <wp:docPr id="291" name="Group 29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410200" cy="5071534"/>
                          <a:chOff x="0" y="0"/>
                          <a:chExt cx="5410200" cy="5071534"/>
                        </a:xfrm>
                      </wpg:grpSpPr>
                      <wpg:grpSp>
                        <wpg:cNvPr id="8" name="Group 8"/>
                        <wpg:cNvGrpSpPr/>
                        <wpg:grpSpPr>
                          <a:xfrm>
                            <a:off x="0" y="550333"/>
                            <a:ext cx="3234267" cy="1134534"/>
                            <a:chOff x="0" y="0"/>
                            <a:chExt cx="3234267" cy="1134534"/>
                          </a:xfrm>
                        </wpg:grpSpPr>
                        <wps:wsp>
                          <wps:cNvPr id="307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262467"/>
                              <a:ext cx="694266" cy="6858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A86645" w:rsidRDefault="00A86645">
                                <w:r>
                                  <w:t xml:space="preserve">İmge 1 </w:t>
                                </w:r>
                              </w:p>
                              <w:p w:rsidR="00A86645" w:rsidRDefault="00A86645">
                                <w:r>
                                  <w:t>400 n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80534" y="0"/>
                              <a:ext cx="728133" cy="4826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A86645" w:rsidRDefault="00A86645" w:rsidP="00A86645">
                                <w:r w:rsidRPr="00A86645">
                                  <w:rPr>
                                    <w:position w:val="-24"/>
                                  </w:rPr>
                                  <w:object w:dxaOrig="840" w:dyaOrig="620">
                                    <v:shapetype id="_x0000_t75" coordsize="21600,21600" o:spt="75" o:preferrelative="t" path="m@4@5l@4@11@9@11@9@5xe" filled="f" stroked="f">
                                      <v:stroke joinstyle="miter"/>
                                      <v:formulas>
                                        <v:f eqn="if lineDrawn pixelLineWidth 0"/>
                                        <v:f eqn="sum @0 1 0"/>
                                        <v:f eqn="sum 0 0 @1"/>
                                        <v:f eqn="prod @2 1 2"/>
                                        <v:f eqn="prod @3 21600 pixelWidth"/>
                                        <v:f eqn="prod @3 21600 pixelHeight"/>
                                        <v:f eqn="sum @0 0 1"/>
                                        <v:f eqn="prod @6 1 2"/>
                                        <v:f eqn="prod @7 21600 pixelWidth"/>
                                        <v:f eqn="sum @8 21600 0"/>
                                        <v:f eqn="prod @7 21600 pixelHeight"/>
                                        <v:f eqn="sum @10 21600 0"/>
                                      </v:formulas>
                                      <v:path o:extrusionok="f" gradientshapeok="t" o:connecttype="rect"/>
                                      <o:lock v:ext="edit" aspectratio="t"/>
                                    </v:shapetype>
                                    <v:shape id="_x0000_i1025" type="#_x0000_t75" style="width:42pt;height:31pt" o:ole="">
                                      <v:imagedata r:id="rId6" o:title=""/>
                                    </v:shape>
                                    <o:OLEObject Type="Embed" ProgID="Equation.DSMT4" ShapeID="_x0000_i1025" DrawAspect="Content" ObjectID="_1523167823" r:id="rId7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noAutofit/>
                          </wps:bodyPr>
                        </wps:wsp>
                        <wps:wsp>
                          <wps:cNvPr id="2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80534" y="635000"/>
                              <a:ext cx="728133" cy="49953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A86645" w:rsidRDefault="00A86645" w:rsidP="00A86645">
                                <w:r w:rsidRPr="00A86645">
                                  <w:rPr>
                                    <w:position w:val="-28"/>
                                  </w:rPr>
                                  <w:object w:dxaOrig="840" w:dyaOrig="660">
                                    <v:shape id="_x0000_i1026" type="#_x0000_t75" style="width:42pt;height:33pt" o:ole="">
                                      <v:imagedata r:id="rId8" o:title=""/>
                                    </v:shape>
                                    <o:OLEObject Type="Embed" ProgID="Equation.DSMT4" ShapeID="_x0000_i1026" DrawAspect="Content" ObjectID="_1523167824" r:id="rId9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noAutofit/>
                          </wps:bodyPr>
                        </wps:wsp>
                        <wps:wsp>
                          <wps:cNvPr id="3" name="Straight Arrow Connector 3"/>
                          <wps:cNvCnPr/>
                          <wps:spPr>
                            <a:xfrm flipV="1">
                              <a:off x="694267" y="270934"/>
                              <a:ext cx="186479" cy="220133"/>
                            </a:xfrm>
                            <a:prstGeom prst="straightConnector1">
                              <a:avLst/>
                            </a:prstGeom>
                            <a:ln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" name="Straight Arrow Connector 4"/>
                          <wps:cNvCnPr/>
                          <wps:spPr>
                            <a:xfrm>
                              <a:off x="694267" y="541867"/>
                              <a:ext cx="186267" cy="296333"/>
                            </a:xfrm>
                            <a:prstGeom prst="straightConnector1">
                              <a:avLst/>
                            </a:prstGeom>
                            <a:ln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64267" y="220134"/>
                              <a:ext cx="1270000" cy="5588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A86645" w:rsidRDefault="00A86645" w:rsidP="00A86645">
                                <w:r w:rsidRPr="00A86645">
                                  <w:rPr>
                                    <w:position w:val="-16"/>
                                  </w:rPr>
                                  <w:object w:dxaOrig="1700" w:dyaOrig="480">
                                    <v:shape id="_x0000_i1027" type="#_x0000_t75" style="width:85pt;height:24pt" o:ole="">
                                      <v:imagedata r:id="rId10" o:title=""/>
                                    </v:shape>
                                    <o:OLEObject Type="Embed" ProgID="Equation.DSMT4" ShapeID="_x0000_i1027" DrawAspect="Content" ObjectID="_1523167825" r:id="rId11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spAutoFit/>
                          </wps:bodyPr>
                        </wps:wsp>
                        <wps:wsp>
                          <wps:cNvPr id="6" name="Straight Arrow Connector 6"/>
                          <wps:cNvCnPr/>
                          <wps:spPr>
                            <a:xfrm>
                              <a:off x="1608667" y="220134"/>
                              <a:ext cx="357928" cy="194733"/>
                            </a:xfrm>
                            <a:prstGeom prst="straightConnector1">
                              <a:avLst/>
                            </a:prstGeom>
                            <a:ln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" name="Straight Arrow Connector 7"/>
                          <wps:cNvCnPr/>
                          <wps:spPr>
                            <a:xfrm flipV="1">
                              <a:off x="1608667" y="491067"/>
                              <a:ext cx="313267" cy="347133"/>
                            </a:xfrm>
                            <a:prstGeom prst="straightConnector1">
                              <a:avLst/>
                            </a:prstGeom>
                            <a:ln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10" name="Group 10"/>
                        <wpg:cNvGrpSpPr/>
                        <wpg:grpSpPr>
                          <a:xfrm>
                            <a:off x="42334" y="1879600"/>
                            <a:ext cx="3234055" cy="1134110"/>
                            <a:chOff x="0" y="0"/>
                            <a:chExt cx="3234267" cy="1134534"/>
                          </a:xfrm>
                        </wpg:grpSpPr>
                        <wps:wsp>
                          <wps:cNvPr id="11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262467"/>
                              <a:ext cx="694266" cy="6858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A86645" w:rsidRDefault="00A86645" w:rsidP="00A86645">
                                <w:r>
                                  <w:t xml:space="preserve">İmge </w:t>
                                </w:r>
                                <w:r>
                                  <w:t>2</w:t>
                                </w:r>
                                <w:r>
                                  <w:t xml:space="preserve"> </w:t>
                                </w:r>
                              </w:p>
                              <w:p w:rsidR="00A86645" w:rsidRDefault="00A86645" w:rsidP="00A86645">
                                <w:r>
                                  <w:t>4</w:t>
                                </w:r>
                                <w:r>
                                  <w:t>1</w:t>
                                </w:r>
                                <w:r>
                                  <w:t>0 n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2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80534" y="0"/>
                              <a:ext cx="728133" cy="4826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A86645" w:rsidRDefault="00A86645" w:rsidP="00A86645">
                                <w:r w:rsidRPr="00A86645">
                                  <w:rPr>
                                    <w:position w:val="-24"/>
                                  </w:rPr>
                                  <w:object w:dxaOrig="840" w:dyaOrig="620">
                                    <v:shape id="_x0000_i1028" type="#_x0000_t75" style="width:42pt;height:31pt" o:ole="">
                                      <v:imagedata r:id="rId6" o:title=""/>
                                    </v:shape>
                                    <o:OLEObject Type="Embed" ProgID="Equation.DSMT4" ShapeID="_x0000_i1028" DrawAspect="Content" ObjectID="_1523167826" r:id="rId12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noAutofit/>
                          </wps:bodyPr>
                        </wps:wsp>
                        <wps:wsp>
                          <wps:cNvPr id="13" name="Text Box 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80534" y="635000"/>
                              <a:ext cx="728133" cy="49953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A86645" w:rsidRDefault="00A86645" w:rsidP="00A86645">
                                <w:r w:rsidRPr="00A86645">
                                  <w:rPr>
                                    <w:position w:val="-28"/>
                                  </w:rPr>
                                  <w:object w:dxaOrig="840" w:dyaOrig="660">
                                    <v:shape id="_x0000_i1029" type="#_x0000_t75" style="width:42pt;height:33pt" o:ole="">
                                      <v:imagedata r:id="rId8" o:title=""/>
                                    </v:shape>
                                    <o:OLEObject Type="Embed" ProgID="Equation.DSMT4" ShapeID="_x0000_i1029" DrawAspect="Content" ObjectID="_1523167827" r:id="rId13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noAutofit/>
                          </wps:bodyPr>
                        </wps:wsp>
                        <wps:wsp>
                          <wps:cNvPr id="14" name="Straight Arrow Connector 14"/>
                          <wps:cNvCnPr/>
                          <wps:spPr>
                            <a:xfrm flipV="1">
                              <a:off x="694267" y="270934"/>
                              <a:ext cx="186479" cy="220133"/>
                            </a:xfrm>
                            <a:prstGeom prst="straightConnector1">
                              <a:avLst/>
                            </a:prstGeom>
                            <a:ln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" name="Straight Arrow Connector 15"/>
                          <wps:cNvCnPr/>
                          <wps:spPr>
                            <a:xfrm>
                              <a:off x="694267" y="541867"/>
                              <a:ext cx="186267" cy="296333"/>
                            </a:xfrm>
                            <a:prstGeom prst="straightConnector1">
                              <a:avLst/>
                            </a:prstGeom>
                            <a:ln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64267" y="220134"/>
                              <a:ext cx="1270000" cy="5588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A86645" w:rsidRDefault="00A86645" w:rsidP="00A86645">
                                <w:r w:rsidRPr="00A86645">
                                  <w:rPr>
                                    <w:position w:val="-16"/>
                                  </w:rPr>
                                  <w:object w:dxaOrig="1700" w:dyaOrig="480">
                                    <v:shape id="_x0000_i1030" type="#_x0000_t75" style="width:85pt;height:24pt" o:ole="">
                                      <v:imagedata r:id="rId10" o:title=""/>
                                    </v:shape>
                                    <o:OLEObject Type="Embed" ProgID="Equation.DSMT4" ShapeID="_x0000_i1030" DrawAspect="Content" ObjectID="_1523167828" r:id="rId14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spAutoFit/>
                          </wps:bodyPr>
                        </wps:wsp>
                        <wps:wsp>
                          <wps:cNvPr id="17" name="Straight Arrow Connector 17"/>
                          <wps:cNvCnPr/>
                          <wps:spPr>
                            <a:xfrm>
                              <a:off x="1608667" y="220134"/>
                              <a:ext cx="357928" cy="194733"/>
                            </a:xfrm>
                            <a:prstGeom prst="straightConnector1">
                              <a:avLst/>
                            </a:prstGeom>
                            <a:ln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" name="Straight Arrow Connector 18"/>
                          <wps:cNvCnPr/>
                          <wps:spPr>
                            <a:xfrm flipV="1">
                              <a:off x="1608667" y="491067"/>
                              <a:ext cx="313267" cy="347133"/>
                            </a:xfrm>
                            <a:prstGeom prst="straightConnector1">
                              <a:avLst/>
                            </a:prstGeom>
                            <a:ln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19" name="Group 19"/>
                        <wpg:cNvGrpSpPr/>
                        <wpg:grpSpPr>
                          <a:xfrm>
                            <a:off x="135467" y="3810000"/>
                            <a:ext cx="3234055" cy="1134110"/>
                            <a:chOff x="0" y="0"/>
                            <a:chExt cx="3234267" cy="1134534"/>
                          </a:xfrm>
                        </wpg:grpSpPr>
                        <wps:wsp>
                          <wps:cNvPr id="20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262467"/>
                              <a:ext cx="694266" cy="6858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A86645" w:rsidRDefault="00A86645" w:rsidP="00A86645">
                                <w:r>
                                  <w:t xml:space="preserve">İmge </w:t>
                                </w:r>
                                <w:r>
                                  <w:t>3</w:t>
                                </w:r>
                                <w:r>
                                  <w:t xml:space="preserve">1 </w:t>
                                </w:r>
                              </w:p>
                              <w:p w:rsidR="00A86645" w:rsidRDefault="00A86645" w:rsidP="00A86645">
                                <w:r>
                                  <w:t>700</w:t>
                                </w:r>
                                <w:r>
                                  <w:t xml:space="preserve"> n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21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80534" y="0"/>
                              <a:ext cx="728133" cy="4826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A86645" w:rsidRDefault="00A86645" w:rsidP="00A86645">
                                <w:r w:rsidRPr="00A86645">
                                  <w:rPr>
                                    <w:position w:val="-24"/>
                                  </w:rPr>
                                  <w:object w:dxaOrig="840" w:dyaOrig="620">
                                    <v:shape id="_x0000_i1031" type="#_x0000_t75" style="width:42pt;height:31pt" o:ole="">
                                      <v:imagedata r:id="rId6" o:title=""/>
                                    </v:shape>
                                    <o:OLEObject Type="Embed" ProgID="Equation.DSMT4" ShapeID="_x0000_i1031" DrawAspect="Content" ObjectID="_1523167829" r:id="rId15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noAutofit/>
                          </wps:bodyPr>
                        </wps:wsp>
                        <wps:wsp>
                          <wps:cNvPr id="22" name="Text Box 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80534" y="635000"/>
                              <a:ext cx="728133" cy="49953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A86645" w:rsidRDefault="00A86645" w:rsidP="00A86645">
                                <w:r w:rsidRPr="00A86645">
                                  <w:rPr>
                                    <w:position w:val="-28"/>
                                  </w:rPr>
                                  <w:object w:dxaOrig="840" w:dyaOrig="660">
                                    <v:shape id="_x0000_i1032" type="#_x0000_t75" style="width:42pt;height:33pt" o:ole="">
                                      <v:imagedata r:id="rId8" o:title=""/>
                                    </v:shape>
                                    <o:OLEObject Type="Embed" ProgID="Equation.DSMT4" ShapeID="_x0000_i1032" DrawAspect="Content" ObjectID="_1523167830" r:id="rId16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noAutofit/>
                          </wps:bodyPr>
                        </wps:wsp>
                        <wps:wsp>
                          <wps:cNvPr id="23" name="Straight Arrow Connector 23"/>
                          <wps:cNvCnPr/>
                          <wps:spPr>
                            <a:xfrm flipV="1">
                              <a:off x="694267" y="270934"/>
                              <a:ext cx="186479" cy="220133"/>
                            </a:xfrm>
                            <a:prstGeom prst="straightConnector1">
                              <a:avLst/>
                            </a:prstGeom>
                            <a:ln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4" name="Straight Arrow Connector 24"/>
                          <wps:cNvCnPr/>
                          <wps:spPr>
                            <a:xfrm>
                              <a:off x="694267" y="541867"/>
                              <a:ext cx="186267" cy="296333"/>
                            </a:xfrm>
                            <a:prstGeom prst="straightConnector1">
                              <a:avLst/>
                            </a:prstGeom>
                            <a:ln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5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64267" y="220134"/>
                              <a:ext cx="1270000" cy="5588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A86645" w:rsidRDefault="00A86645" w:rsidP="00A86645">
                                <w:r w:rsidRPr="00A86645">
                                  <w:rPr>
                                    <w:position w:val="-16"/>
                                  </w:rPr>
                                  <w:object w:dxaOrig="1700" w:dyaOrig="480">
                                    <v:shape id="_x0000_i1033" type="#_x0000_t75" style="width:85pt;height:24pt" o:ole="">
                                      <v:imagedata r:id="rId10" o:title=""/>
                                    </v:shape>
                                    <o:OLEObject Type="Embed" ProgID="Equation.DSMT4" ShapeID="_x0000_i1033" DrawAspect="Content" ObjectID="_1523167831" r:id="rId17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spAutoFit/>
                          </wps:bodyPr>
                        </wps:wsp>
                        <wps:wsp>
                          <wps:cNvPr id="26" name="Straight Arrow Connector 26"/>
                          <wps:cNvCnPr/>
                          <wps:spPr>
                            <a:xfrm>
                              <a:off x="1608667" y="220134"/>
                              <a:ext cx="357928" cy="194733"/>
                            </a:xfrm>
                            <a:prstGeom prst="straightConnector1">
                              <a:avLst/>
                            </a:prstGeom>
                            <a:ln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7" name="Straight Arrow Connector 27"/>
                          <wps:cNvCnPr/>
                          <wps:spPr>
                            <a:xfrm flipV="1">
                              <a:off x="1608667" y="491067"/>
                              <a:ext cx="313267" cy="347133"/>
                            </a:xfrm>
                            <a:prstGeom prst="straightConnector1">
                              <a:avLst/>
                            </a:prstGeom>
                            <a:ln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29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3708400" y="0"/>
                            <a:ext cx="474133" cy="507153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07771" w:rsidRDefault="00A86645">
                              <w:r>
                                <w:t>M</w:t>
                              </w:r>
                            </w:p>
                            <w:p w:rsidR="00607771" w:rsidRDefault="00607771">
                              <w:r>
                                <w:t>A</w:t>
                              </w:r>
                            </w:p>
                            <w:p w:rsidR="00607771" w:rsidRDefault="00607771">
                              <w:r>
                                <w:t>G</w:t>
                              </w:r>
                            </w:p>
                            <w:p w:rsidR="00607771" w:rsidRDefault="00607771">
                              <w:r>
                                <w:t>N</w:t>
                              </w:r>
                            </w:p>
                            <w:p w:rsidR="00607771" w:rsidRDefault="00607771">
                              <w:r>
                                <w:t>İ</w:t>
                              </w:r>
                            </w:p>
                            <w:p w:rsidR="00607771" w:rsidRDefault="00607771">
                              <w:r>
                                <w:t>T</w:t>
                              </w:r>
                            </w:p>
                            <w:p w:rsidR="00607771" w:rsidRDefault="00607771">
                              <w:r>
                                <w:t>U</w:t>
                              </w:r>
                            </w:p>
                            <w:p w:rsidR="00607771" w:rsidRDefault="00607771">
                              <w:r>
                                <w:t>D</w:t>
                              </w:r>
                            </w:p>
                            <w:p w:rsidR="00607771" w:rsidRDefault="00607771">
                              <w:r>
                                <w:t>E</w:t>
                              </w:r>
                            </w:p>
                            <w:p w:rsidR="00607771" w:rsidRDefault="00A86645">
                              <w:r>
                                <w:t>F</w:t>
                              </w:r>
                            </w:p>
                            <w:p w:rsidR="00607771" w:rsidRDefault="00607771">
                              <w:r>
                                <w:t>U</w:t>
                              </w:r>
                            </w:p>
                            <w:p w:rsidR="00607771" w:rsidRDefault="00607771">
                              <w:r>
                                <w:t>S</w:t>
                              </w:r>
                            </w:p>
                            <w:p w:rsidR="00607771" w:rsidRDefault="00607771">
                              <w:r>
                                <w:t>İ</w:t>
                              </w:r>
                            </w:p>
                            <w:p w:rsidR="00607771" w:rsidRDefault="00607771">
                              <w:r>
                                <w:t>O</w:t>
                              </w:r>
                            </w:p>
                            <w:p w:rsidR="00A86645" w:rsidRDefault="00607771">
                              <w:r>
                                <w:t>N</w:t>
                              </w:r>
                            </w:p>
                            <w:p w:rsidR="00607771" w:rsidRDefault="00607771"/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30" name="Straight Arrow Connector 30"/>
                        <wps:cNvCnPr/>
                        <wps:spPr>
                          <a:xfrm>
                            <a:off x="3234267" y="1032933"/>
                            <a:ext cx="474345" cy="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" name="Straight Arrow Connector 31"/>
                        <wps:cNvCnPr/>
                        <wps:spPr>
                          <a:xfrm>
                            <a:off x="3276600" y="2413000"/>
                            <a:ext cx="474345" cy="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8" name="Straight Arrow Connector 288"/>
                        <wps:cNvCnPr/>
                        <wps:spPr>
                          <a:xfrm>
                            <a:off x="3293534" y="4292600"/>
                            <a:ext cx="474345" cy="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9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4368800" y="2362200"/>
                            <a:ext cx="1041400" cy="77046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07771" w:rsidRDefault="00607771" w:rsidP="00607771">
                              <w:r>
                                <w:t>Threshold, thining and linking</w:t>
                              </w:r>
                            </w:p>
                            <w:p w:rsidR="00607771" w:rsidRDefault="00607771" w:rsidP="00607771"/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90" name="Straight Arrow Connector 290"/>
                        <wps:cNvCnPr/>
                        <wps:spPr>
                          <a:xfrm>
                            <a:off x="4182534" y="2717800"/>
                            <a:ext cx="186690" cy="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91" o:spid="_x0000_s1026" style="position:absolute;margin-left:-3.5pt;margin-top:1.75pt;width:426pt;height:399.35pt;z-index:251677696" coordsize="54102,507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">
                <v:group id="Group 8" o:spid="_x0000_s1027" style="position:absolute;top:5503;width:32342;height:11345" coordsize="32342,113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09gstsEAAADaAAAADwAA&#10;AAAAAAAAAAAAAACqAgAAZHJzL2Rvd25yZXYueG1sUEsFBgAAAAAEAAQA+gAAAJgDAAAAAA=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_x0000_s1028" type="#_x0000_t202" style="position:absolute;top:2624;width:6942;height:68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/3Ks8UA&#10;AADcAAAADwAAAGRycy9kb3ducmV2LnhtbESPT2sCMRTE74V+h/CEXopmW0XtdqNIQdFba0Wvj83b&#10;P7h5WZN03X77RhB6HGbmN0y27E0jOnK+tqzgZZSAIM6trrlUcPheD+cgfEDW2FgmBb/kYbl4fMgw&#10;1fbKX9TtQykihH2KCqoQ2lRKn1dk0I9sSxy9wjqDIUpXSu3wGuGmka9JMpUGa44LFbb0UVF+3v8Y&#10;BfPJtjv53fjzmE+L5i08z7rNxSn1NOhX7yAC9eE/fG9vtYJxMoPbmXgE5OI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/cqzxQAAANwAAAAPAAAAAAAAAAAAAAAAAJgCAABkcnMv&#10;ZG93bnJldi54bWxQSwUGAAAAAAQABAD1AAAAigMAAAAA&#10;">
                    <v:textbox>
                      <w:txbxContent>
                        <w:p w:rsidR="00A86645" w:rsidRDefault="00A86645">
                          <w:r>
                            <w:t xml:space="preserve">İmge 1 </w:t>
                          </w:r>
                        </w:p>
                        <w:p w:rsidR="00A86645" w:rsidRDefault="00A86645">
                          <w:r>
                            <w:t>400 nm</w:t>
                          </w:r>
                        </w:p>
                      </w:txbxContent>
                    </v:textbox>
                  </v:shape>
                  <v:shape id="_x0000_s1029" type="#_x0000_t202" style="position:absolute;left:8805;width:7281;height:482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wPOscEA&#10;AADaAAAADwAAAGRycy9kb3ducmV2LnhtbERPTWvCQBC9C/6HZQredJMqGqKrBKEqvbTVHvQ2ZMck&#10;NDsbsqvGf+8KQk/D433OYtWZWlypdZVlBfEoAkGcW11xoeD38DFMQDiPrLG2TAru5GC17PcWmGp7&#10;4x+67n0hQgi7FBWU3jeplC4vyaAb2YY4cGfbGvQBtoXULd5CuKnlexRNpcGKQ0OJDa1Lyv/2F6Ng&#10;exx/T3ScxIfPWXaa+cR8XbKNUoO3LpuD8NT5f/HLvdNhPjxfeV65f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MDzrHBAAAA2gAAAA8AAAAAAAAAAAAAAAAAmAIAAGRycy9kb3du&#10;cmV2LnhtbFBLBQYAAAAABAAEAPUAAACGAwAAAAA=&#10;">
                    <v:textbox>
                      <w:txbxContent>
                        <w:p w:rsidR="00A86645" w:rsidRDefault="00A86645" w:rsidP="00A86645">
                          <w:r w:rsidRPr="00A86645">
                            <w:rPr>
                              <w:position w:val="-24"/>
                            </w:rPr>
                            <w:object w:dxaOrig="840" w:dyaOrig="620">
                              <v:shape id="_x0000_i1025" type="#_x0000_t75" style="width:42pt;height:31pt" o:ole="">
                                <v:imagedata r:id="rId6" o:title=""/>
                              </v:shape>
                              <o:OLEObject Type="Embed" ProgID="Equation.DSMT4" ShapeID="_x0000_i1025" DrawAspect="Content" ObjectID="_1523167823" r:id="rId18"/>
                            </w:object>
                          </w:r>
                        </w:p>
                      </w:txbxContent>
                    </v:textbox>
                  </v:shape>
                  <v:shape id="_x0000_s1030" type="#_x0000_t202" style="position:absolute;left:8805;top:6350;width:7281;height:499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FQxsUA&#10;AADaAAAADwAAAGRycy9kb3ducmV2LnhtbESPzWrDMBCE74W+g9hAbo3sJNTGtRxMoU3opc3PIbkt&#10;1tY2sVbGUhLn7atCocdhZr5h8tVoOnGlwbWWFcSzCARxZXXLtYLD/u0pBeE8ssbOMim4k4NV8fiQ&#10;Y6btjbd03flaBAi7DBU03veZlK5qyKCb2Z44eN92MOiDHGqpB7wFuOnkPIqepcGWw0KDPb02VJ13&#10;F6NgfVx8LXWcxvuPpDwlPjWfl/JdqelkLF9AeBr9f/ivvdEK5vB7JdwAWf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0VDGxQAAANoAAAAPAAAAAAAAAAAAAAAAAJgCAABkcnMv&#10;ZG93bnJldi54bWxQSwUGAAAAAAQABAD1AAAAigMAAAAA&#10;">
                    <v:textbox>
                      <w:txbxContent>
                        <w:p w:rsidR="00A86645" w:rsidRDefault="00A86645" w:rsidP="00A86645">
                          <w:r w:rsidRPr="00A86645">
                            <w:rPr>
                              <w:position w:val="-28"/>
                            </w:rPr>
                            <w:object w:dxaOrig="840" w:dyaOrig="660">
                              <v:shape id="_x0000_i1026" type="#_x0000_t75" style="width:42pt;height:33pt" o:ole="">
                                <v:imagedata r:id="rId8" o:title=""/>
                              </v:shape>
                              <o:OLEObject Type="Embed" ProgID="Equation.DSMT4" ShapeID="_x0000_i1026" DrawAspect="Content" ObjectID="_1523167824" r:id="rId19"/>
                            </w:object>
                          </w:r>
                        </w:p>
                      </w:txbxContent>
                    </v:textbox>
                  </v:shape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Straight Arrow Connector 3" o:spid="_x0000_s1031" type="#_x0000_t32" style="position:absolute;left:6942;top:2709;width:1865;height:220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bkap8MAAADaAAAADwAAAGRycy9kb3ducmV2LnhtbESPX2vCMBTF3wf7DuEOfJvp1A2pRpGJ&#10;oAiOOkF8uzZ3bVlzU5Jo67c3wmCPh/Pnx5nOO1OLKzlfWVbw1k9AEOdWV1woOHyvXscgfEDWWFsm&#10;BTfyMJ89P00x1bbljK77UIg4wj5FBWUITSqlz0sy6Pu2IY7ej3UGQ5SukNphG8dNLQdJ8iENVhwJ&#10;JTb0WVL+u7+YCFmOsvftcXseUbb4as+b0y64k1K9l24xARGoC//hv/ZaKxjC40q8AXJ2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G5GqfDAAAA2gAAAA8AAAAAAAAAAAAA&#10;AAAAoQIAAGRycy9kb3ducmV2LnhtbFBLBQYAAAAABAAEAPkAAACRAwAAAAA=&#10;" strokecolor="#4579b8 [3044]">
                    <v:stroke endarrow="open"/>
                  </v:shape>
                  <v:shape id="Straight Arrow Connector 4" o:spid="_x0000_s1032" type="#_x0000_t32" style="position:absolute;left:6942;top:5418;width:1863;height:296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q80P8MAAADaAAAADwAAAGRycy9kb3ducmV2LnhtbESPT2uDQBTE74F+h+UVekvWNrWIcRUJ&#10;SHpt/kB7e3VfVOK+FXdN7LfvFgo5DjPzGyYrZtOLK42us6zgeRWBIK6t7rhRcDxUywSE88gae8uk&#10;4IccFPnDIsNU2xt/0HXvGxEg7FJU0Ho/pFK6uiWDbmUH4uCd7WjQBzk2Uo94C3DTy5coepMGOw4L&#10;LQ60bam+7CejYH3+nneJL2VSfdrtNMVxfKq+lHp6nMsNCE+zv4f/2+9awSv8XQk3QOa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avND/DAAAA2gAAAA8AAAAAAAAAAAAA&#10;AAAAoQIAAGRycy9kb3ducmV2LnhtbFBLBQYAAAAABAAEAPkAAACRAwAAAAA=&#10;" strokecolor="#4579b8 [3044]">
                    <v:stroke endarrow="open"/>
                  </v:shape>
                  <v:shape id="_x0000_s1033" type="#_x0000_t202" style="position:absolute;left:19642;top:2201;width:12700;height:55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7DI8UA&#10;AADaAAAADwAAAGRycy9kb3ducmV2LnhtbESP3WrCQBSE7wXfYTmCN6VuFFoluoo/iEJB1PYBTrPH&#10;JJo9G7Jrkvr03ULBy2FmvmFmi9YUoqbK5ZYVDAcRCOLE6pxTBV+f29cJCOeRNRaWScEPOVjMu50Z&#10;xto2fKL67FMRIOxiVJB5X8ZSuiQjg25gS+LgXWxl0AdZpVJX2AS4KeQoit6lwZzDQoYlrTNKbue7&#10;UXDbjOvry8du9X3Yrq9pHTUPSo5K9XvtcgrCU+uf4f/2Xit4g78r4QbI+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57sMjxQAAANoAAAAPAAAAAAAAAAAAAAAAAJgCAABkcnMv&#10;ZG93bnJldi54bWxQSwUGAAAAAAQABAD1AAAAigMAAAAA&#10;">
                    <v:textbox style="mso-fit-shape-to-text:t">
                      <w:txbxContent>
                        <w:p w:rsidR="00A86645" w:rsidRDefault="00A86645" w:rsidP="00A86645">
                          <w:r w:rsidRPr="00A86645">
                            <w:rPr>
                              <w:position w:val="-16"/>
                            </w:rPr>
                            <w:object w:dxaOrig="1700" w:dyaOrig="480">
                              <v:shape id="_x0000_i1027" type="#_x0000_t75" style="width:85pt;height:24pt" o:ole="">
                                <v:imagedata r:id="rId10" o:title=""/>
                              </v:shape>
                              <o:OLEObject Type="Embed" ProgID="Equation.DSMT4" ShapeID="_x0000_i1027" DrawAspect="Content" ObjectID="_1523167825" r:id="rId20"/>
                            </w:object>
                          </w:r>
                        </w:p>
                      </w:txbxContent>
                    </v:textbox>
                  </v:shape>
                  <v:shape id="Straight Arrow Connector 6" o:spid="_x0000_s1034" type="#_x0000_t32" style="position:absolute;left:16086;top:2201;width:3579;height:194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TEP08EAAADaAAAADwAAAGRycy9kb3ducmV2LnhtbESPQYvCMBSE74L/ITzBm6YqlVKNIkLR&#10;67ourLdn82yLzUtpUu3+eyMseBxm5htmve1NLR7Uusqygtk0AkGcW11xoeD8nU0SEM4ja6wtk4I/&#10;crDdDAdrTLV98hc9Tr4QAcIuRQWl900qpctLMuimtiEO3s22Bn2QbSF1i88AN7WcR9FSGqw4LJTY&#10;0L6k/H7qjILF7dofEr+TSfZr910Xx/FPdlFqPOp3KxCeev8J/7ePWsES3lfCDZCb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5MQ/TwQAAANoAAAAPAAAAAAAAAAAAAAAA&#10;AKECAABkcnMvZG93bnJldi54bWxQSwUGAAAAAAQABAD5AAAAjwMAAAAA&#10;" strokecolor="#4579b8 [3044]">
                    <v:stroke endarrow="open"/>
                  </v:shape>
                  <v:shape id="Straight Arrow Connector 7" o:spid="_x0000_s1035" type="#_x0000_t32" style="position:absolute;left:16086;top:4910;width:3133;height:347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oIcpMQAAADaAAAADwAAAGRycy9kb3ducmV2LnhtbESPX2vCMBTF34V9h3AHvmk6UTc6o8hE&#10;UIRJu8Hw7drctWXNTUmi7b79MhB8PJw/P85i1ZtGXMn52rKCp3ECgriwuuZSwefHdvQCwgdkjY1l&#10;UvBLHlbLh8ECU207zuiah1LEEfYpKqhCaFMpfVGRQT+2LXH0vq0zGKJ0pdQOuzhuGjlJkrk0WHMk&#10;VNjSW0XFT34xEbKZZrPD1+E8pWx97M7703twJ6WGj/36FUSgPtzDt/ZOK3iG/yvxBsj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eghykxAAAANoAAAAPAAAAAAAAAAAA&#10;AAAAAKECAABkcnMvZG93bnJldi54bWxQSwUGAAAAAAQABAD5AAAAkgMAAAAA&#10;" strokecolor="#4579b8 [3044]">
                    <v:stroke endarrow="open"/>
                  </v:shape>
                </v:group>
                <v:group id="Group 10" o:spid="_x0000_s1036" style="position:absolute;left:423;top:18796;width:32340;height:11341" coordsize="32342,113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T3CGs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IVe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09whrFAAAA2wAA&#10;AA8AAAAAAAAAAAAAAAAAqgIAAGRycy9kb3ducmV2LnhtbFBLBQYAAAAABAAEAPoAAACcAwAAAAA=&#10;">
                  <v:shape id="_x0000_s1037" type="#_x0000_t202" style="position:absolute;top:2624;width:6942;height:68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TspTcIA&#10;AADbAAAADwAAAGRycy9kb3ducmV2LnhtbERPTWsCMRC9C/0PYQpeRLNqUbs1SikoerMqeh024+7S&#10;zWSbxHX990Yo9DaP9znzZWsq0ZDzpWUFw0ECgjizuuRcwfGw6s9A+ICssbJMCu7kYbl46cwx1fbG&#10;39TsQy5iCPsUFRQh1KmUPivIoB/YmjhyF+sMhghdLrXDWww3lRwlyUQaLDk2FFjTV0HZz/5qFMze&#10;Ns3Zb8e7Uza5VO+hN23Wv06p7mv7+QEiUBv+xX/ujY7zh/D8JR4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JOylNwgAAANsAAAAPAAAAAAAAAAAAAAAAAJgCAABkcnMvZG93&#10;bnJldi54bWxQSwUGAAAAAAQABAD1AAAAhwMAAAAA&#10;">
                    <v:textbox>
                      <w:txbxContent>
                        <w:p w:rsidR="00A86645" w:rsidRDefault="00A86645" w:rsidP="00A86645">
                          <w:r>
                            <w:t xml:space="preserve">İmge </w:t>
                          </w:r>
                          <w:r>
                            <w:t>2</w:t>
                          </w:r>
                          <w:r>
                            <w:t xml:space="preserve"> </w:t>
                          </w:r>
                        </w:p>
                        <w:p w:rsidR="00A86645" w:rsidRDefault="00A86645" w:rsidP="00A86645">
                          <w:r>
                            <w:t>4</w:t>
                          </w:r>
                          <w:r>
                            <w:t>1</w:t>
                          </w:r>
                          <w:r>
                            <w:t>0 nm</w:t>
                          </w:r>
                        </w:p>
                      </w:txbxContent>
                    </v:textbox>
                  </v:shape>
                  <v:shape id="_x0000_s1038" type="#_x0000_t202" style="position:absolute;left:8805;width:7281;height:482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sFSsMA&#10;AADbAAAADwAAAGRycy9kb3ducmV2LnhtbERPS2vCQBC+F/oflhG81U1UmpBmI6HQKr20Pg56G7LT&#10;JJidDdlV47/vFgq9zcf3nHw1mk5caXCtZQXxLAJBXFndcq3gsH97SkE4j6yxs0wK7uRgVTw+5Jhp&#10;e+MtXXe+FiGEXYYKGu/7TEpXNWTQzWxPHLhvOxj0AQ611APeQrjp5DyKnqXBlkNDgz29NlSddxej&#10;YH1cfC11nMb7j6Q8JT41n5fyXanpZCxfQHga/b/4z73RYf4cfn8JB8ji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WsFSsMAAADbAAAADwAAAAAAAAAAAAAAAACYAgAAZHJzL2Rv&#10;d25yZXYueG1sUEsFBgAAAAAEAAQA9QAAAIgDAAAAAA==&#10;">
                    <v:textbox>
                      <w:txbxContent>
                        <w:p w:rsidR="00A86645" w:rsidRDefault="00A86645" w:rsidP="00A86645">
                          <w:r w:rsidRPr="00A86645">
                            <w:rPr>
                              <w:position w:val="-24"/>
                            </w:rPr>
                            <w:object w:dxaOrig="840" w:dyaOrig="620">
                              <v:shape id="_x0000_i1028" type="#_x0000_t75" style="width:42pt;height:31pt" o:ole="">
                                <v:imagedata r:id="rId6" o:title=""/>
                              </v:shape>
                              <o:OLEObject Type="Embed" ProgID="Equation.DSMT4" ShapeID="_x0000_i1028" DrawAspect="Content" ObjectID="_1523167826" r:id="rId21"/>
                            </w:object>
                          </w:r>
                        </w:p>
                      </w:txbxContent>
                    </v:textbox>
                  </v:shape>
                  <v:shape id="Text Box 13" o:spid="_x0000_s1039" type="#_x0000_t202" style="position:absolute;left:8805;top:6350;width:7281;height:499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ieg0cIA&#10;AADbAAAADwAAAGRycy9kb3ducmV2LnhtbERPS2vCQBC+C/0PywjedJNaNKSuEgpV6cXnQW9DdpoE&#10;s7Mhu2r677uC4G0+vufMFp2pxY1aV1lWEI8iEMS51RUXCo6H72ECwnlkjbVlUvBHDhbzt94MU23v&#10;vKPb3hcihLBLUUHpfZNK6fKSDLqRbYgD92tbgz7AtpC6xXsIN7V8j6KJNFhxaCixoa+S8sv+ahSs&#10;TuPth46T+PAzzc5Tn5jNNVsqNeh32ScIT51/iZ/utQ7zx/D4JRwg5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mJ6DRwgAAANsAAAAPAAAAAAAAAAAAAAAAAJgCAABkcnMvZG93&#10;bnJldi54bWxQSwUGAAAAAAQABAD1AAAAhwMAAAAA&#10;">
                    <v:textbox>
                      <w:txbxContent>
                        <w:p w:rsidR="00A86645" w:rsidRDefault="00A86645" w:rsidP="00A86645">
                          <w:r w:rsidRPr="00A86645">
                            <w:rPr>
                              <w:position w:val="-28"/>
                            </w:rPr>
                            <w:object w:dxaOrig="840" w:dyaOrig="660">
                              <v:shape id="_x0000_i1029" type="#_x0000_t75" style="width:42pt;height:33pt" o:ole="">
                                <v:imagedata r:id="rId8" o:title=""/>
                              </v:shape>
                              <o:OLEObject Type="Embed" ProgID="Equation.DSMT4" ShapeID="_x0000_i1029" DrawAspect="Content" ObjectID="_1523167827" r:id="rId22"/>
                            </w:object>
                          </w:r>
                        </w:p>
                      </w:txbxContent>
                    </v:textbox>
                  </v:shape>
                  <v:shape id="Straight Arrow Connector 14" o:spid="_x0000_s1040" type="#_x0000_t32" style="position:absolute;left:6942;top:2709;width:1865;height:220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F1z28UAAADbAAAADwAAAGRycy9kb3ducmV2LnhtbESPQWvCQBCF7wX/wzKCt7qxpEWiq4hS&#10;sAgtUUG8jdkxCWZnw+7WpP++Wyh4m+G9ed+b+bI3jbiT87VlBZNxAoK4sLrmUsHx8P48BeEDssbG&#10;Min4IQ/LxeBpjpm2Hed034dSxBD2GSqoQmgzKX1RkUE/ti1x1K7WGQxxdaXUDrsYbhr5kiRv0mDN&#10;kVBhS+uKitv+20TIJs1fd6fdJaV89dVdPs6fwZ2VGg371QxEoD48zP/XWx3rp/D3SxxA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F1z28UAAADbAAAADwAAAAAAAAAA&#10;AAAAAAChAgAAZHJzL2Rvd25yZXYueG1sUEsFBgAAAAAEAAQA+QAAAJMDAAAAAA==&#10;" strokecolor="#4579b8 [3044]">
                    <v:stroke endarrow="open"/>
                  </v:shape>
                  <v:shape id="Straight Arrow Connector 15" o:spid="_x0000_s1041" type="#_x0000_t32" style="position:absolute;left:6942;top:5418;width:1863;height:296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i/hTsAAAADbAAAADwAAAGRycy9kb3ducmV2LnhtbERPS4vCMBC+C/sfwizszaauVErXKCKU&#10;9eoL9DbbjG2xmZQm1e6/N4LgbT6+58yXg2nEjTpXW1YwiWIQxIXVNZcKDvt8nIJwHlljY5kU/JOD&#10;5eJjNMdM2ztv6bbzpQgh7DJUUHnfZlK6oiKDLrItceAutjPoA+xKqTu8h3DTyO84nkmDNYeGClta&#10;V1Rcd71RML38Db+pX8k0P9l13ydJcszPSn19DqsfEJ4G/xa/3Bsd5ifw/CUcIBcP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Iv4U7AAAAA2wAAAA8AAAAAAAAAAAAAAAAA&#10;oQIAAGRycy9kb3ducmV2LnhtbFBLBQYAAAAABAAEAPkAAACOAwAAAAA=&#10;" strokecolor="#4579b8 [3044]">
                    <v:stroke endarrow="open"/>
                  </v:shape>
                  <v:shape id="_x0000_s1042" type="#_x0000_t202" style="position:absolute;left:19642;top:2201;width:12700;height:55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11FhMMA&#10;AADbAAAADwAAAGRycy9kb3ducmV2LnhtbERP22rCQBB9F/yHZQRfRDf1QSV1FbVIhYJ46QdMs9Mk&#10;mp0N2W0S+/WuIPg2h3Od+bI1haipcrllBW+jCARxYnXOqYLv83Y4A+E8ssbCMim4kYPlotuZY6xt&#10;w0eqTz4VIYRdjAoy78tYSpdkZNCNbEkcuF9bGfQBVqnUFTYh3BRyHEUTaTDn0JBhSZuMkuvpzyi4&#10;fkzry+Drc/2z324uaR01/5QclOr32tU7CE+tf4mf7p0O8yfw+CUcIB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11FhMMAAADbAAAADwAAAAAAAAAAAAAAAACYAgAAZHJzL2Rv&#10;d25yZXYueG1sUEsFBgAAAAAEAAQA9QAAAIgDAAAAAA==&#10;">
                    <v:textbox style="mso-fit-shape-to-text:t">
                      <w:txbxContent>
                        <w:p w:rsidR="00A86645" w:rsidRDefault="00A86645" w:rsidP="00A86645">
                          <w:r w:rsidRPr="00A86645">
                            <w:rPr>
                              <w:position w:val="-16"/>
                            </w:rPr>
                            <w:object w:dxaOrig="1700" w:dyaOrig="480">
                              <v:shape id="_x0000_i1030" type="#_x0000_t75" style="width:85pt;height:24pt" o:ole="">
                                <v:imagedata r:id="rId10" o:title=""/>
                              </v:shape>
                              <o:OLEObject Type="Embed" ProgID="Equation.DSMT4" ShapeID="_x0000_i1030" DrawAspect="Content" ObjectID="_1523167828" r:id="rId23"/>
                            </w:object>
                          </w:r>
                        </w:p>
                      </w:txbxContent>
                    </v:textbox>
                  </v:shape>
                  <v:shape id="Straight Arrow Connector 17" o:spid="_x0000_s1043" type="#_x0000_t32" style="position:absolute;left:16086;top:2201;width:3579;height:194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bHaosEAAADbAAAADwAAAGRycy9kb3ducmV2LnhtbERPS2vCQBC+C/0PyxR6000rsSG6igSC&#10;vTYqtLdpdkyC2dmQ3Tz677uFQm/z8T1nd5hNK0bqXWNZwfMqAkFcWt1wpeByzpcJCOeRNbaWScE3&#10;OTjsHxY7TLWd+J3GwlcihLBLUUHtfZdK6cqaDLqV7YgDd7O9QR9gX0nd4xTCTStfomgjDTYcGmrs&#10;KKupvBeDUbC+fc2nxB9lkn/YbBjiOL7mn0o9Pc7HLQhPs/8X/7nfdJj/Cr+/hAPk/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NsdqiwQAAANsAAAAPAAAAAAAAAAAAAAAA&#10;AKECAABkcnMvZG93bnJldi54bWxQSwUGAAAAAAQABAD5AAAAjwMAAAAA&#10;" strokecolor="#4579b8 [3044]">
                    <v:stroke endarrow="open"/>
                  </v:shape>
                  <v:shape id="Straight Arrow Connector 18" o:spid="_x0000_s1044" type="#_x0000_t32" style="position:absolute;left:16086;top:4910;width:3133;height:347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RB53sQAAADbAAAADwAAAGRycy9kb3ducmV2LnhtbESPTWvCQBCG70L/wzKF3nTTolKiq0hL&#10;oSIosQXxNmanSWh2NuxuTfrvOwehtxnm/XhmuR5cq64UYuPZwOMkA0VcettwZeDz4238DComZIut&#10;ZzLwSxHWq7vREnPrey7oekyVkhCOORqoU+pyrWNZk8M48R2x3L58cJhkDZW2AXsJd61+yrK5dtiw&#10;NNTY0UtN5ffxx0nJ67SY7U67y5SKzaG/bM/7FM7GPNwPmwWoREP6F9/c71bwBVZ+kQH06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xEHnexAAAANsAAAAPAAAAAAAAAAAA&#10;AAAAAKECAABkcnMvZG93bnJldi54bWxQSwUGAAAAAAQABAD5AAAAkgMAAAAA&#10;" strokecolor="#4579b8 [3044]">
                    <v:stroke endarrow="open"/>
                  </v:shape>
                </v:group>
                <v:group id="Group 19" o:spid="_x0000_s1045" style="position:absolute;left:1354;top:38100;width:32341;height:11341" coordsize="32342,113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Adrh8EAAADbAAAADwAAAGRycy9kb3ducmV2LnhtbERPTYvCMBC9C/sfwix4&#10;07S7KG7XKCKueBBBXRBvQzO2xWZSmtjWf28Ewds83udM550pRUO1KywriIcRCOLU6oIzBf/Hv8EE&#10;hPPIGkvLpOBODuazj94UE21b3lNz8JkIIewSVJB7XyVSujQng25oK+LAXWxt0AdYZ1LX2IZwU8qv&#10;KBpLgwWHhhwrWuaUXg83o2DdYrv4jlfN9npZ3s/H0e60jUmp/me3+AXhqfNv8cu90WH+Dz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fAdrh8EAAADbAAAADwAA&#10;AAAAAAAAAAAAAACqAgAAZHJzL2Rvd25yZXYueG1sUEsFBgAAAAAEAAQA+gAAAJgDAAAAAA==&#10;">
                  <v:shape id="_x0000_s1046" type="#_x0000_t202" style="position:absolute;top:2624;width:6942;height:68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BtGa8EA&#10;AADbAAAADwAAAGRycy9kb3ducmV2LnhtbERPz2vCMBS+C/sfwhO8yEynoq4zigiK3jYd2/XRPNti&#10;81KTWOt/bw6Cx4/v93zZmko05HxpWcHHIAFBnFldcq7g97h5n4HwAVljZZkU3MnDcvHWmWOq7Y1/&#10;qDmEXMQQ9ikqKEKoUyl9VpBBP7A1ceRO1hkMEbpcaoe3GG4qOUySiTRYcmwosKZ1Qdn5cDUKZuNd&#10;8+/3o++/bHKqPkN/2mwvTqlet119gQjUhpf46d5pBcO4Pn6JP0Au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gbRmvBAAAA2wAAAA8AAAAAAAAAAAAAAAAAmAIAAGRycy9kb3du&#10;cmV2LnhtbFBLBQYAAAAABAAEAPUAAACGAwAAAAA=&#10;">
                    <v:textbox>
                      <w:txbxContent>
                        <w:p w:rsidR="00A86645" w:rsidRDefault="00A86645" w:rsidP="00A86645">
                          <w:r>
                            <w:t xml:space="preserve">İmge </w:t>
                          </w:r>
                          <w:r>
                            <w:t>3</w:t>
                          </w:r>
                          <w:r>
                            <w:t xml:space="preserve">1 </w:t>
                          </w:r>
                        </w:p>
                        <w:p w:rsidR="00A86645" w:rsidRDefault="00A86645" w:rsidP="00A86645">
                          <w:r>
                            <w:t>700</w:t>
                          </w:r>
                          <w:r>
                            <w:t xml:space="preserve"> nm</w:t>
                          </w:r>
                        </w:p>
                      </w:txbxContent>
                    </v:textbox>
                  </v:shape>
                  <v:shape id="_x0000_s1047" type="#_x0000_t202" style="position:absolute;left:8805;width:7281;height:482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9VRgMYA&#10;AADbAAAADwAAAGRycy9kb3ducmV2LnhtbESPzWrDMBCE74W+g9hAbo3sJNTGtRxMoU3opc3PIbkt&#10;1tY2sVbGUhLn7atCocdhZr5h8tVoOnGlwbWWFcSzCARxZXXLtYLD/u0pBeE8ssbOMim4k4NV8fiQ&#10;Y6btjbd03flaBAi7DBU03veZlK5qyKCb2Z44eN92MOiDHGqpB7wFuOnkPIqepcGWw0KDPb02VJ13&#10;F6NgfVx8LXWcxvuPpDwlPjWfl/JdqelkLF9AeBr9f/ivvdEK5jH8fgk/QBY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9VRgMYAAADbAAAADwAAAAAAAAAAAAAAAACYAgAAZHJz&#10;L2Rvd25yZXYueG1sUEsFBgAAAAAEAAQA9QAAAIsDAAAAAA==&#10;">
                    <v:textbox>
                      <w:txbxContent>
                        <w:p w:rsidR="00A86645" w:rsidRDefault="00A86645" w:rsidP="00A86645">
                          <w:r w:rsidRPr="00A86645">
                            <w:rPr>
                              <w:position w:val="-24"/>
                            </w:rPr>
                            <w:object w:dxaOrig="840" w:dyaOrig="620">
                              <v:shape id="_x0000_i1031" type="#_x0000_t75" style="width:42pt;height:31pt" o:ole="">
                                <v:imagedata r:id="rId6" o:title=""/>
                              </v:shape>
                              <o:OLEObject Type="Embed" ProgID="Equation.DSMT4" ShapeID="_x0000_i1031" DrawAspect="Content" ObjectID="_1523167829" r:id="rId24"/>
                            </w:object>
                          </w:r>
                        </w:p>
                      </w:txbxContent>
                    </v:textbox>
                  </v:shape>
                  <v:shape id="Text Box 22" o:spid="_x0000_s1048" type="#_x0000_t202" style="position:absolute;left:8805;top:6350;width:7281;height:499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fP98YA&#10;AADbAAAADwAAAGRycy9kb3ducmV2LnhtbESPzWrDMBCE74W+g9hCbo1spyTGjWxMoU3Ipc3PIbkt&#10;1tY2tVbGUhL37aNCoMdhZr5hlsVoOnGhwbWWFcTTCARxZXXLtYLD/v05BeE8ssbOMin4JQdF/viw&#10;xEzbK2/psvO1CBB2GSpovO8zKV3VkEE3tT1x8L7tYNAHOdRSD3gNcNPJJIrm0mDLYaHBnt4aqn52&#10;Z6NgdZx9veg4jfebRXla+NR8nssPpSZPY/kKwtPo/8P39lorSBL4+xJ+gMx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wfP98YAAADbAAAADwAAAAAAAAAAAAAAAACYAgAAZHJz&#10;L2Rvd25yZXYueG1sUEsFBgAAAAAEAAQA9QAAAIsDAAAAAA==&#10;">
                    <v:textbox>
                      <w:txbxContent>
                        <w:p w:rsidR="00A86645" w:rsidRDefault="00A86645" w:rsidP="00A86645">
                          <w:r w:rsidRPr="00A86645">
                            <w:rPr>
                              <w:position w:val="-28"/>
                            </w:rPr>
                            <w:object w:dxaOrig="840" w:dyaOrig="660">
                              <v:shape id="_x0000_i1032" type="#_x0000_t75" style="width:42pt;height:33pt" o:ole="">
                                <v:imagedata r:id="rId8" o:title=""/>
                              </v:shape>
                              <o:OLEObject Type="Embed" ProgID="Equation.DSMT4" ShapeID="_x0000_i1032" DrawAspect="Content" ObjectID="_1523167830" r:id="rId25"/>
                            </w:object>
                          </w:r>
                        </w:p>
                      </w:txbxContent>
                    </v:textbox>
                  </v:shape>
                  <v:shape id="Straight Arrow Connector 23" o:spid="_x0000_s1049" type="#_x0000_t32" style="position:absolute;left:6942;top:2709;width:1865;height:220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ghEsQAAADbAAAADwAAAGRycy9kb3ducmV2LnhtbESPX2vCMBTF3wd+h3CFvc1UpzI6o8jG&#10;YEOYtBPEt2tz1xabm5Jktn57MxB8PJw/P85i1ZtGnMn52rKC8SgBQVxYXXOpYPfz8fQCwgdkjY1l&#10;UnAhD6vl4GGBqbYdZ3TOQyniCPsUFVQhtKmUvqjIoB/Zljh6v9YZDFG6UmqHXRw3jZwkyVwarDkS&#10;KmzpraLilP+ZCHmfZrPNfnOcUrbedsevw3dwB6Ueh/36FUSgPtzDt/anVjB5hv8v8QfI5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x2CESxAAAANsAAAAPAAAAAAAAAAAA&#10;AAAAAKECAABkcnMvZG93bnJldi54bWxQSwUGAAAAAAQABAD5AAAAkgMAAAAA&#10;" strokecolor="#4579b8 [3044]">
                    <v:stroke endarrow="open"/>
                  </v:shape>
                  <v:shape id="Straight Arrow Connector 24" o:spid="_x0000_s1050" type="#_x0000_t32" style="position:absolute;left:6942;top:5418;width:1863;height:296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w+OaMMAAADbAAAADwAAAGRycy9kb3ducmV2LnhtbESPT4vCMBTE78J+h/AWvGmqa5dSjSJC&#10;Wa/+Wdi9PZtnW2xeSpNq/fZGEDwOM/MbZrHqTS2u1LrKsoLJOAJBnFtdcaHgeMhGCQjnkTXWlknB&#10;nRyslh+DBaba3nhH170vRICwS1FB6X2TSunykgy6sW2Ig3e2rUEfZFtI3eItwE0tp1H0LQ1WHBZK&#10;bGhTUn7Zd0bB1/nU/yR+LZPsz266Lo7j3+xfqeFnv56D8NT7d/jV3moF0xk8v4QfIJ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MPjmjDAAAA2wAAAA8AAAAAAAAAAAAA&#10;AAAAoQIAAGRycy9kb3ducmV2LnhtbFBLBQYAAAAABAAEAPkAAACRAwAAAAA=&#10;" strokecolor="#4579b8 [3044]">
                    <v:stroke endarrow="open"/>
                  </v:shape>
                  <v:shape id="_x0000_s1051" type="#_x0000_t202" style="position:absolute;left:19642;top:2201;width:12700;height:55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eMRTsYA&#10;AADbAAAADwAAAGRycy9kb3ducmV2LnhtbESP0WrCQBRE3wv9h+UKfZG6UaiWNBupFrEgiNp+wG32&#10;mkSzd0N2TdJ+vSsIfRxm5gyTzHtTiZYaV1pWMB5FIIgzq0vOFXx/rZ5fQTiPrLGyTAp+ycE8fXxI&#10;MNa24z21B5+LAGEXo4LC+zqW0mUFGXQjWxMH72gbgz7IJpe6wS7ATSUnUTSVBksOCwXWtCwoOx8u&#10;RsH5Y9aehpv14me7Wp7yNur+KNsp9TTo399AeOr9f/je/tQKJi9w+xJ+gEy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eMRTsYAAADbAAAADwAAAAAAAAAAAAAAAACYAgAAZHJz&#10;L2Rvd25yZXYueG1sUEsFBgAAAAAEAAQA9QAAAIsDAAAAAA==&#10;">
                    <v:textbox style="mso-fit-shape-to-text:t">
                      <w:txbxContent>
                        <w:p w:rsidR="00A86645" w:rsidRDefault="00A86645" w:rsidP="00A86645">
                          <w:r w:rsidRPr="00A86645">
                            <w:rPr>
                              <w:position w:val="-16"/>
                            </w:rPr>
                            <w:object w:dxaOrig="1700" w:dyaOrig="480">
                              <v:shape id="_x0000_i1033" type="#_x0000_t75" style="width:85pt;height:24pt" o:ole="">
                                <v:imagedata r:id="rId10" o:title=""/>
                              </v:shape>
                              <o:OLEObject Type="Embed" ProgID="Equation.DSMT4" ShapeID="_x0000_i1033" DrawAspect="Content" ObjectID="_1523167831" r:id="rId26"/>
                            </w:object>
                          </w:r>
                        </w:p>
                      </w:txbxContent>
                    </v:textbox>
                  </v:shape>
                  <v:shape id="Straight Arrow Connector 26" o:spid="_x0000_s1052" type="#_x0000_t32" style="position:absolute;left:16086;top:2201;width:3579;height:194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JG1hMMAAADbAAAADwAAAGRycy9kb3ducmV2LnhtbESPwWrDMBBE74X+g9hCbrXcBAfjWgkh&#10;YNprkwba29ZaW6bWylhy4v59FAj0OMzMG6bczrYXZxp951jBS5KCIK6d7rhV8HmsnnMQPiBr7B2T&#10;gj/ysN08PpRYaHfhDzofQisihH2BCkwIQyGlrw1Z9IkbiKPXuNFiiHJspR7xEuG2l8s0XUuLHccF&#10;gwPtDdW/h8kqWDU/81sedjKvvtx+mrIsO1XfSi2e5t0riEBz+A/f2+9awXINty/xB8jNF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yRtYTDAAAA2wAAAA8AAAAAAAAAAAAA&#10;AAAAoQIAAGRycy9kb3ducmV2LnhtbFBLBQYAAAAABAAEAPkAAACRAwAAAAA=&#10;" strokecolor="#4579b8 [3044]">
                    <v:stroke endarrow="open"/>
                  </v:shape>
                  <v:shape id="Straight Arrow Connector 27" o:spid="_x0000_s1053" type="#_x0000_t32" style="position:absolute;left:16086;top:4910;width:3133;height:347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uMnEcQAAADbAAAADwAAAGRycy9kb3ducmV2LnhtbESPX2vCMBTF3wd+h3AF32aquCnVKLIh&#10;bAiTqiC+XZtrW2xuSpLZ7tsvg4GPh/Pnx1msOlOLOzlfWVYwGiYgiHOrKy4UHA+b5xkIH5A11pZJ&#10;wQ95WC17TwtMtW05o/s+FCKOsE9RQRlCk0rp85IM+qFtiKN3tc5giNIVUjts47ip5ThJXqXBiiOh&#10;xIbeSspv+28TIe+T7GV72l4mlK137eXz/BXcWalBv1vPQQTqwiP83/7QCsZT+PsSf4Bc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4ycRxAAAANsAAAAPAAAAAAAAAAAA&#10;AAAAAKECAABkcnMvZG93bnJldi54bWxQSwUGAAAAAAQABAD5AAAAkgMAAAAA&#10;" strokecolor="#4579b8 [3044]">
                    <v:stroke endarrow="open"/>
                  </v:shape>
                </v:group>
                <v:shape id="_x0000_s1054" type="#_x0000_t202" style="position:absolute;left:37084;width:4741;height:507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SHv9sUA&#10;AADbAAAADwAAAGRycy9kb3ducmV2LnhtbESPQWvCQBSE70L/w/IKvUizqYo1qatIQbE3a8VeH9ln&#10;Epp9G3fXmP77bkHwOMzMN8x82ZtGdOR8bVnBS5KCIC6srrlUcPhaP89A+ICssbFMCn7Jw3LxMJhj&#10;ru2VP6nbh1JECPscFVQhtLmUvqjIoE9sSxy9k3UGQ5SulNrhNcJNI0dpOpUGa44LFbb0XlHxs78Y&#10;BbPJtvv2H+PdsZiemiwMX7vN2Sn19Niv3kAE6sM9fGtvtYJRBv9f4g+Qi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5Ie/2xQAAANsAAAAPAAAAAAAAAAAAAAAAAJgCAABkcnMv&#10;ZG93bnJldi54bWxQSwUGAAAAAAQABAD1AAAAigMAAAAA&#10;">
                  <v:textbox>
                    <w:txbxContent>
                      <w:p w:rsidR="00607771" w:rsidRDefault="00A86645">
                        <w:r>
                          <w:t>M</w:t>
                        </w:r>
                      </w:p>
                      <w:p w:rsidR="00607771" w:rsidRDefault="00607771">
                        <w:r>
                          <w:t>A</w:t>
                        </w:r>
                      </w:p>
                      <w:p w:rsidR="00607771" w:rsidRDefault="00607771">
                        <w:r>
                          <w:t>G</w:t>
                        </w:r>
                      </w:p>
                      <w:p w:rsidR="00607771" w:rsidRDefault="00607771">
                        <w:r>
                          <w:t>N</w:t>
                        </w:r>
                      </w:p>
                      <w:p w:rsidR="00607771" w:rsidRDefault="00607771">
                        <w:r>
                          <w:t>İ</w:t>
                        </w:r>
                      </w:p>
                      <w:p w:rsidR="00607771" w:rsidRDefault="00607771">
                        <w:r>
                          <w:t>T</w:t>
                        </w:r>
                      </w:p>
                      <w:p w:rsidR="00607771" w:rsidRDefault="00607771">
                        <w:r>
                          <w:t>U</w:t>
                        </w:r>
                      </w:p>
                      <w:p w:rsidR="00607771" w:rsidRDefault="00607771">
                        <w:r>
                          <w:t>D</w:t>
                        </w:r>
                      </w:p>
                      <w:p w:rsidR="00607771" w:rsidRDefault="00607771">
                        <w:r>
                          <w:t>E</w:t>
                        </w:r>
                      </w:p>
                      <w:p w:rsidR="00607771" w:rsidRDefault="00A86645">
                        <w:r>
                          <w:t>F</w:t>
                        </w:r>
                      </w:p>
                      <w:p w:rsidR="00607771" w:rsidRDefault="00607771">
                        <w:r>
                          <w:t>U</w:t>
                        </w:r>
                      </w:p>
                      <w:p w:rsidR="00607771" w:rsidRDefault="00607771">
                        <w:r>
                          <w:t>S</w:t>
                        </w:r>
                      </w:p>
                      <w:p w:rsidR="00607771" w:rsidRDefault="00607771">
                        <w:r>
                          <w:t>İ</w:t>
                        </w:r>
                      </w:p>
                      <w:p w:rsidR="00607771" w:rsidRDefault="00607771">
                        <w:r>
                          <w:t>O</w:t>
                        </w:r>
                      </w:p>
                      <w:p w:rsidR="00A86645" w:rsidRDefault="00607771">
                        <w:r>
                          <w:t>N</w:t>
                        </w:r>
                      </w:p>
                      <w:p w:rsidR="00607771" w:rsidRDefault="00607771"/>
                    </w:txbxContent>
                  </v:textbox>
                </v:shape>
                <v:shape id="Straight Arrow Connector 30" o:spid="_x0000_s1055" type="#_x0000_t32" style="position:absolute;left:32342;top:10329;width:47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e0etr8AAADbAAAADwAAAGRycy9kb3ducmV2LnhtbERPS2vCQBC+F/wPyxS81U2VlJC6igih&#10;vfoCvY3ZMQnNzobsRuO/7xwKPX587+V6dK26Ux8azwbeZwko4tLbhisDx0PxloEKEdli65kMPCnA&#10;ejV5WWJu/YN3dN/HSkkIhxwN1DF2udahrMlhmPmOWLib7x1GgX2lbY8PCXetnifJh3bYsDTU2NG2&#10;pvJnPzgDi9t1/MriRmfF2W+HIU3TU3ExZvo6bj5BRRrjv/jP/W3FJ+vli/wAvfoF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Ce0etr8AAADbAAAADwAAAAAAAAAAAAAAAACh&#10;AgAAZHJzL2Rvd25yZXYueG1sUEsFBgAAAAAEAAQA+QAAAI0DAAAAAA==&#10;" strokecolor="#4579b8 [3044]">
                  <v:stroke endarrow="open"/>
                </v:shape>
                <v:shape id="Straight Arrow Connector 31" o:spid="_x0000_s1056" type="#_x0000_t32" style="position:absolute;left:32766;top:24130;width:474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qG7LcIAAADbAAAADwAAAGRycy9kb3ducmV2LnhtbESPT4vCMBTE78J+h/AW9mZTVyqlGkWE&#10;sl79B+7tbfNsi81LaVLtfnsjCB6Hmd8Ms1gNphE36lxtWcEkikEQF1bXXCo4HvJxCsJ5ZI2NZVLw&#10;Tw5Wy4/RAjNt77yj296XIpSwy1BB5X2bSemKigy6yLbEwbvYzqAPsiul7vAeyk0jv+N4Jg3WHBYq&#10;bGlTUXHd90bB9PI3/KR+LdP8bDd9nyTJKf9V6utzWM9BeBr8O/yitzpwE3h+CT9ALh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qG7LcIAAADbAAAADwAAAAAAAAAAAAAA&#10;AAChAgAAZHJzL2Rvd25yZXYueG1sUEsFBgAAAAAEAAQA+QAAAJADAAAAAA==&#10;" strokecolor="#4579b8 [3044]">
                  <v:stroke endarrow="open"/>
                </v:shape>
                <v:shape id="Straight Arrow Connector 288" o:spid="_x0000_s1057" type="#_x0000_t32" style="position:absolute;left:32935;top:42926;width:474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3pROsEAAADcAAAADwAAAGRycy9kb3ducmV2LnhtbERPy2qDQBTdB/oPwy10F8ekGMQ6igSk&#10;3TZtoN3dOtcHce6IMyb27zuLQpaH887L1YziSrMbLCvYRTEI4sbqgTsFnx/1NgXhPLLG0TIp+CUH&#10;ZfGwyTHT9sbvdD35ToQQdhkq6L2fMild05NBF9mJOHCtnQ36AOdO6hlvIdyMch/HB2lw4NDQ40TH&#10;nprLaTEKntuf9TX1lUzrL3tcliRJzvW3Uk+Pa/UCwtPq7+J/95tWsE/D2nAmHAFZ/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felE6wQAAANwAAAAPAAAAAAAAAAAAAAAA&#10;AKECAABkcnMvZG93bnJldi54bWxQSwUGAAAAAAQABAD5AAAAjwMAAAAA&#10;" strokecolor="#4579b8 [3044]">
                  <v:stroke endarrow="open"/>
                </v:shape>
                <v:shape id="_x0000_s1058" type="#_x0000_t202" style="position:absolute;left:43688;top:23622;width:10414;height:77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hz3ncYA&#10;AADcAAAADwAAAGRycy9kb3ducmV2LnhtbESPW2vCQBSE3wX/w3IKvkjdeMHG1FWKUNE3L6V9PWSP&#10;SWj2bLq7jem/7wqCj8PMfMMs152pRUvOV5YVjEcJCOLc6ooLBR/n9+cUhA/IGmvLpOCPPKxX/d4S&#10;M22vfKT2FAoRIewzVFCG0GRS+rwkg35kG+LoXawzGKJ0hdQOrxFuajlJkrk0WHFcKLGhTUn59+nX&#10;KEhnu/bL76eHz3x+qRdh+NJuf5xSg6fu7RVEoC48wvf2TiuYpAu4nYlHQK7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hz3ncYAAADcAAAADwAAAAAAAAAAAAAAAACYAgAAZHJz&#10;L2Rvd25yZXYueG1sUEsFBgAAAAAEAAQA9QAAAIsDAAAAAA==&#10;">
                  <v:textbox>
                    <w:txbxContent>
                      <w:p w:rsidR="00607771" w:rsidRDefault="00607771" w:rsidP="00607771">
                        <w:r>
                          <w:t>Threshold, thining and linking</w:t>
                        </w:r>
                      </w:p>
                      <w:p w:rsidR="00607771" w:rsidRDefault="00607771" w:rsidP="00607771"/>
                    </w:txbxContent>
                  </v:textbox>
                </v:shape>
                <v:shape id="Straight Arrow Connector 290" o:spid="_x0000_s1059" type="#_x0000_t32" style="position:absolute;left:41825;top:27178;width:186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NXL4cAAAADcAAAADwAAAGRycy9kb3ducmV2LnhtbERPy4rCMBTdC/MP4Q64s+kolVqNIkKZ&#10;2foC3V2ba1tsbkqTaufvzWJglofzXm0G04gnda62rOArikEQF1bXXCo4HfNJCsJ5ZI2NZVLwSw42&#10;64/RCjNtX7yn58GXIoSwy1BB5X2bSemKigy6yLbEgbvbzqAPsCul7vAVwk0jp3E8lwZrDg0VtrSr&#10;qHgceqNgdr8N36nfyjS/2F3fJ0lyzq9KjT+H7RKEp8H/i//cP1rBdBHmhzPhCMj1G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TVy+HAAAAA3AAAAA8AAAAAAAAAAAAAAAAA&#10;oQIAAGRycy9kb3ducmV2LnhtbFBLBQYAAAAABAAEAPkAAACOAwAAAAA=&#10;" strokecolor="#4579b8 [3044]">
                  <v:stroke endarrow="open"/>
                </v:shape>
              </v:group>
            </w:pict>
          </mc:Fallback>
        </mc:AlternateContent>
      </w:r>
      <w:r w:rsidR="00A86645">
        <w:rPr>
          <w:rFonts w:ascii="Verdana" w:hAnsi="Verdana"/>
          <w:color w:val="000000"/>
          <w:sz w:val="18"/>
          <w:szCs w:val="18"/>
          <w:shd w:val="clear" w:color="auto" w:fill="FFFFFF"/>
        </w:rPr>
        <w:t xml:space="preserve">Proje a) </w:t>
      </w:r>
    </w:p>
    <w:p w:rsidR="00607771" w:rsidRDefault="00607771">
      <w:pPr>
        <w:rPr>
          <w:rFonts w:ascii="Verdana" w:hAnsi="Verdana"/>
          <w:color w:val="000000"/>
          <w:sz w:val="18"/>
          <w:szCs w:val="18"/>
          <w:shd w:val="clear" w:color="auto" w:fill="FFFFFF"/>
        </w:rPr>
      </w:pPr>
    </w:p>
    <w:p w:rsidR="00607771" w:rsidRDefault="00607771"/>
    <w:p w:rsidR="00607771" w:rsidRDefault="00607771"/>
    <w:p w:rsidR="00607771" w:rsidRDefault="00607771"/>
    <w:p w:rsidR="00607771" w:rsidRDefault="00607771"/>
    <w:p w:rsidR="00607771" w:rsidRDefault="00607771"/>
    <w:p w:rsidR="00607771" w:rsidRDefault="00607771"/>
    <w:p w:rsidR="00607771" w:rsidRDefault="00607771"/>
    <w:p w:rsidR="00607771" w:rsidRDefault="00607771"/>
    <w:p w:rsidR="00607771" w:rsidRDefault="00607771"/>
    <w:p w:rsidR="00607771" w:rsidRDefault="00607771"/>
    <w:p w:rsidR="00607771" w:rsidRDefault="00607771"/>
    <w:p w:rsidR="00607771" w:rsidRDefault="00607771"/>
    <w:p w:rsidR="00607771" w:rsidRDefault="00607771"/>
    <w:p w:rsidR="00607771" w:rsidRDefault="00607771"/>
    <w:p w:rsidR="00607771" w:rsidRDefault="00607771"/>
    <w:p w:rsidR="00607771" w:rsidRDefault="00607771"/>
    <w:p w:rsidR="00607771" w:rsidRDefault="00607771"/>
    <w:p w:rsidR="00607771" w:rsidRDefault="00607771"/>
    <w:p w:rsidR="00607771" w:rsidRDefault="00607771"/>
    <w:p w:rsidR="00607771" w:rsidRDefault="00607771"/>
    <w:p w:rsidR="00607771" w:rsidRDefault="00607771"/>
    <w:p w:rsidR="00607771" w:rsidRDefault="00607771"/>
    <w:p w:rsidR="00607771" w:rsidRDefault="00607771"/>
    <w:p w:rsidR="00607771" w:rsidRDefault="00607771"/>
    <w:p w:rsidR="00A86645" w:rsidRDefault="00607771">
      <w:r>
        <w:t xml:space="preserve">Proje b) </w:t>
      </w:r>
      <w:r w:rsidR="00A86645">
        <w:rPr>
          <w:noProof/>
          <w:lang w:eastAsia="tr-TR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86240E6" wp14:editId="0C60717A">
                <wp:simplePos x="0" y="0"/>
                <wp:positionH relativeFrom="column">
                  <wp:posOffset>302637</wp:posOffset>
                </wp:positionH>
                <wp:positionV relativeFrom="paragraph">
                  <wp:posOffset>2408050</wp:posOffset>
                </wp:positionV>
                <wp:extent cx="347133" cy="1403985"/>
                <wp:effectExtent l="0" t="0" r="0" b="0"/>
                <wp:wrapNone/>
                <wp:docPr id="2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7133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86645" w:rsidRDefault="00A86645">
                            <w:r>
                              <w:t>.</w:t>
                            </w:r>
                          </w:p>
                          <w:p w:rsidR="00A86645" w:rsidRDefault="00A86645">
                            <w:r>
                              <w:t>.</w:t>
                            </w:r>
                          </w:p>
                          <w:p w:rsidR="00A86645" w:rsidRDefault="00A86645">
                            <w: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2" o:spid="_x0000_s1060" type="#_x0000_t202" style="position:absolute;margin-left:23.85pt;margin-top:189.6pt;width:27.35pt;height:110.55pt;z-index:25166745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" stroked="f">
                <v:textbox style="mso-fit-shape-to-text:t">
                  <w:txbxContent>
                    <w:p w:rsidR="00A86645" w:rsidRDefault="00A86645">
                      <w:r>
                        <w:t>.</w:t>
                      </w:r>
                    </w:p>
                    <w:p w:rsidR="00A86645" w:rsidRDefault="00A86645">
                      <w:r>
                        <w:t>.</w:t>
                      </w:r>
                    </w:p>
                    <w:p w:rsidR="00A86645" w:rsidRDefault="00A86645">
                      <w: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</w:p>
    <w:p w:rsidR="00607771" w:rsidRDefault="00607771">
      <w:bookmarkStart w:id="0" w:name="_GoBack"/>
      <w:bookmarkEnd w:id="0"/>
      <w:r>
        <w:rPr>
          <w:noProof/>
          <w:lang w:eastAsia="tr-TR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1DADF8DB" wp14:editId="3630ABF2">
                <wp:simplePos x="0" y="0"/>
                <wp:positionH relativeFrom="column">
                  <wp:posOffset>4713393</wp:posOffset>
                </wp:positionH>
                <wp:positionV relativeFrom="paragraph">
                  <wp:posOffset>4667914</wp:posOffset>
                </wp:positionV>
                <wp:extent cx="372533" cy="0"/>
                <wp:effectExtent l="0" t="76200" r="27940" b="114300"/>
                <wp:wrapNone/>
                <wp:docPr id="333" name="Straight Arrow Connector 3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72533" cy="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333" o:spid="_x0000_s1026" type="#_x0000_t32" style="position:absolute;margin-left:371.15pt;margin-top:367.55pt;width:29.35pt;height:0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" strokecolor="#4579b8 [3044]">
                <v:stroke endarrow="open"/>
              </v:shape>
            </w:pict>
          </mc:Fallback>
        </mc:AlternateContent>
      </w:r>
      <w:r>
        <w:rPr>
          <w:noProof/>
          <w:lang w:eastAsia="tr-TR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084BF4B9" wp14:editId="64F80CDC">
                <wp:simplePos x="0" y="0"/>
                <wp:positionH relativeFrom="column">
                  <wp:posOffset>4713394</wp:posOffset>
                </wp:positionH>
                <wp:positionV relativeFrom="paragraph">
                  <wp:posOffset>2737514</wp:posOffset>
                </wp:positionV>
                <wp:extent cx="372533" cy="0"/>
                <wp:effectExtent l="0" t="76200" r="27940" b="114300"/>
                <wp:wrapNone/>
                <wp:docPr id="332" name="Straight Arrow Connector 3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72533" cy="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332" o:spid="_x0000_s1026" type="#_x0000_t32" style="position:absolute;margin-left:371.15pt;margin-top:215.55pt;width:29.35pt;height:0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" strokecolor="#4579b8 [3044]">
                <v:stroke endarrow="open"/>
              </v:shape>
            </w:pict>
          </mc:Fallback>
        </mc:AlternateContent>
      </w:r>
      <w:r>
        <w:rPr>
          <w:noProof/>
          <w:lang w:eastAsia="tr-TR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5562CE2E" wp14:editId="4A8CAD20">
                <wp:simplePos x="0" y="0"/>
                <wp:positionH relativeFrom="column">
                  <wp:posOffset>4671272</wp:posOffset>
                </wp:positionH>
                <wp:positionV relativeFrom="paragraph">
                  <wp:posOffset>1408459</wp:posOffset>
                </wp:positionV>
                <wp:extent cx="372533" cy="0"/>
                <wp:effectExtent l="0" t="76200" r="27940" b="114300"/>
                <wp:wrapNone/>
                <wp:docPr id="331" name="Straight Arrow Connector 3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72533" cy="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331" o:spid="_x0000_s1026" type="#_x0000_t32" style="position:absolute;margin-left:367.8pt;margin-top:110.9pt;width:29.35pt;height:0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" strokecolor="#4579b8 [3044]">
                <v:stroke endarrow="open"/>
              </v:shape>
            </w:pict>
          </mc:Fallback>
        </mc:AlternateContent>
      </w:r>
      <w:r>
        <w:rPr>
          <w:noProof/>
          <w:lang w:eastAsia="tr-TR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68C3930C" wp14:editId="31ED246D">
                <wp:simplePos x="0" y="0"/>
                <wp:positionH relativeFrom="column">
                  <wp:posOffset>5043805</wp:posOffset>
                </wp:positionH>
                <wp:positionV relativeFrom="paragraph">
                  <wp:posOffset>367030</wp:posOffset>
                </wp:positionV>
                <wp:extent cx="473710" cy="5071110"/>
                <wp:effectExtent l="0" t="0" r="21590" b="15240"/>
                <wp:wrapNone/>
                <wp:docPr id="32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3710" cy="50711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07771" w:rsidRDefault="00607771" w:rsidP="00607771">
                            <w:r>
                              <w:t>B</w:t>
                            </w:r>
                          </w:p>
                          <w:p w:rsidR="00607771" w:rsidRDefault="00607771" w:rsidP="00607771">
                            <w:r>
                              <w:t>İ</w:t>
                            </w:r>
                          </w:p>
                          <w:p w:rsidR="00607771" w:rsidRDefault="00607771" w:rsidP="00607771">
                            <w:r>
                              <w:t>N</w:t>
                            </w:r>
                          </w:p>
                          <w:p w:rsidR="00607771" w:rsidRDefault="00607771" w:rsidP="00607771">
                            <w:r>
                              <w:t>A</w:t>
                            </w:r>
                          </w:p>
                          <w:p w:rsidR="00607771" w:rsidRDefault="00607771" w:rsidP="00607771">
                            <w:r>
                              <w:t>R</w:t>
                            </w:r>
                          </w:p>
                          <w:p w:rsidR="00607771" w:rsidRDefault="00607771" w:rsidP="00607771">
                            <w:r>
                              <w:t>Y</w:t>
                            </w:r>
                          </w:p>
                          <w:p w:rsidR="00607771" w:rsidRDefault="00607771" w:rsidP="00607771">
                            <w:r>
                              <w:t>E</w:t>
                            </w:r>
                          </w:p>
                          <w:p w:rsidR="00607771" w:rsidRDefault="00607771" w:rsidP="00607771">
                            <w:r>
                              <w:t>D</w:t>
                            </w:r>
                          </w:p>
                          <w:p w:rsidR="00607771" w:rsidRDefault="00607771" w:rsidP="00607771">
                            <w:r>
                              <w:t>G</w:t>
                            </w:r>
                          </w:p>
                          <w:p w:rsidR="00607771" w:rsidRDefault="00607771" w:rsidP="00607771">
                            <w:r>
                              <w:t>E</w:t>
                            </w:r>
                          </w:p>
                          <w:p w:rsidR="00607771" w:rsidRDefault="00607771" w:rsidP="00607771">
                            <w:r>
                              <w:t>F</w:t>
                            </w:r>
                          </w:p>
                          <w:p w:rsidR="00607771" w:rsidRDefault="00607771" w:rsidP="00607771">
                            <w:r>
                              <w:t>U</w:t>
                            </w:r>
                          </w:p>
                          <w:p w:rsidR="00607771" w:rsidRDefault="00607771" w:rsidP="00607771">
                            <w:r>
                              <w:t>S</w:t>
                            </w:r>
                          </w:p>
                          <w:p w:rsidR="00607771" w:rsidRDefault="00607771" w:rsidP="00607771">
                            <w:r>
                              <w:t>İ</w:t>
                            </w:r>
                          </w:p>
                          <w:p w:rsidR="00607771" w:rsidRDefault="00607771" w:rsidP="00607771">
                            <w:r>
                              <w:t>O</w:t>
                            </w:r>
                          </w:p>
                          <w:p w:rsidR="00607771" w:rsidRDefault="00607771" w:rsidP="00607771">
                            <w:r>
                              <w:t>N</w:t>
                            </w:r>
                          </w:p>
                          <w:p w:rsidR="00607771" w:rsidRDefault="00607771" w:rsidP="00607771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61" type="#_x0000_t202" style="position:absolute;margin-left:397.15pt;margin-top:28.9pt;width:37.3pt;height:399.3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">
                <v:textbox>
                  <w:txbxContent>
                    <w:p w:rsidR="00607771" w:rsidRDefault="00607771" w:rsidP="00607771">
                      <w:r>
                        <w:t>B</w:t>
                      </w:r>
                    </w:p>
                    <w:p w:rsidR="00607771" w:rsidRDefault="00607771" w:rsidP="00607771">
                      <w:r>
                        <w:t>İ</w:t>
                      </w:r>
                    </w:p>
                    <w:p w:rsidR="00607771" w:rsidRDefault="00607771" w:rsidP="00607771">
                      <w:r>
                        <w:t>N</w:t>
                      </w:r>
                    </w:p>
                    <w:p w:rsidR="00607771" w:rsidRDefault="00607771" w:rsidP="00607771">
                      <w:r>
                        <w:t>A</w:t>
                      </w:r>
                    </w:p>
                    <w:p w:rsidR="00607771" w:rsidRDefault="00607771" w:rsidP="00607771">
                      <w:r>
                        <w:t>R</w:t>
                      </w:r>
                    </w:p>
                    <w:p w:rsidR="00607771" w:rsidRDefault="00607771" w:rsidP="00607771">
                      <w:r>
                        <w:t>Y</w:t>
                      </w:r>
                    </w:p>
                    <w:p w:rsidR="00607771" w:rsidRDefault="00607771" w:rsidP="00607771">
                      <w:r>
                        <w:t>E</w:t>
                      </w:r>
                    </w:p>
                    <w:p w:rsidR="00607771" w:rsidRDefault="00607771" w:rsidP="00607771">
                      <w:r>
                        <w:t>D</w:t>
                      </w:r>
                    </w:p>
                    <w:p w:rsidR="00607771" w:rsidRDefault="00607771" w:rsidP="00607771">
                      <w:r>
                        <w:t>G</w:t>
                      </w:r>
                    </w:p>
                    <w:p w:rsidR="00607771" w:rsidRDefault="00607771" w:rsidP="00607771">
                      <w:r>
                        <w:t>E</w:t>
                      </w:r>
                    </w:p>
                    <w:p w:rsidR="00607771" w:rsidRDefault="00607771" w:rsidP="00607771">
                      <w:r>
                        <w:t>F</w:t>
                      </w:r>
                    </w:p>
                    <w:p w:rsidR="00607771" w:rsidRDefault="00607771" w:rsidP="00607771">
                      <w:r>
                        <w:t>U</w:t>
                      </w:r>
                    </w:p>
                    <w:p w:rsidR="00607771" w:rsidRDefault="00607771" w:rsidP="00607771">
                      <w:r>
                        <w:t>S</w:t>
                      </w:r>
                    </w:p>
                    <w:p w:rsidR="00607771" w:rsidRDefault="00607771" w:rsidP="00607771">
                      <w:r>
                        <w:t>İ</w:t>
                      </w:r>
                    </w:p>
                    <w:p w:rsidR="00607771" w:rsidRDefault="00607771" w:rsidP="00607771">
                      <w:r>
                        <w:t>O</w:t>
                      </w:r>
                    </w:p>
                    <w:p w:rsidR="00607771" w:rsidRDefault="00607771" w:rsidP="00607771">
                      <w:r>
                        <w:t>N</w:t>
                      </w:r>
                    </w:p>
                    <w:p w:rsidR="00607771" w:rsidRDefault="00607771" w:rsidP="00607771"/>
                  </w:txbxContent>
                </v:textbox>
              </v:shape>
            </w:pict>
          </mc:Fallback>
        </mc:AlternateContent>
      </w:r>
      <w:r w:rsidRPr="00607771"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17C18CD8" wp14:editId="774507F1">
                <wp:simplePos x="0" y="0"/>
                <wp:positionH relativeFrom="column">
                  <wp:posOffset>3781425</wp:posOffset>
                </wp:positionH>
                <wp:positionV relativeFrom="paragraph">
                  <wp:posOffset>4345305</wp:posOffset>
                </wp:positionV>
                <wp:extent cx="1041400" cy="770255"/>
                <wp:effectExtent l="0" t="0" r="25400" b="10795"/>
                <wp:wrapNone/>
                <wp:docPr id="33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41400" cy="7702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07771" w:rsidRDefault="00607771" w:rsidP="00607771">
                            <w:r>
                              <w:t>Threshold, thining and linking</w:t>
                            </w:r>
                          </w:p>
                          <w:p w:rsidR="00607771" w:rsidRDefault="00607771" w:rsidP="00607771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62" type="#_x0000_t202" style="position:absolute;margin-left:297.75pt;margin-top:342.15pt;width:82pt;height:60.65pt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">
                <v:textbox>
                  <w:txbxContent>
                    <w:p w:rsidR="00607771" w:rsidRDefault="00607771" w:rsidP="00607771">
                      <w:r>
                        <w:t>Threshold, thining and linking</w:t>
                      </w:r>
                    </w:p>
                    <w:p w:rsidR="00607771" w:rsidRDefault="00607771" w:rsidP="00607771"/>
                  </w:txbxContent>
                </v:textbox>
              </v:shape>
            </w:pict>
          </mc:Fallback>
        </mc:AlternateContent>
      </w:r>
      <w:r w:rsidRPr="00607771"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2E4EA1B6" wp14:editId="199E9205">
                <wp:simplePos x="0" y="0"/>
                <wp:positionH relativeFrom="column">
                  <wp:posOffset>3494405</wp:posOffset>
                </wp:positionH>
                <wp:positionV relativeFrom="paragraph">
                  <wp:posOffset>4659700</wp:posOffset>
                </wp:positionV>
                <wp:extent cx="279400" cy="8255"/>
                <wp:effectExtent l="0" t="76200" r="6350" b="106045"/>
                <wp:wrapNone/>
                <wp:docPr id="329" name="Straight Arrow Connector 3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79400" cy="8255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329" o:spid="_x0000_s1026" type="#_x0000_t32" style="position:absolute;margin-left:275.15pt;margin-top:366.9pt;width:22pt;height:.65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" strokecolor="#4579b8 [3044]">
                <v:stroke endarrow="open"/>
              </v:shape>
            </w:pict>
          </mc:Fallback>
        </mc:AlternateContent>
      </w:r>
      <w:r w:rsidRPr="00607771"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7354878E" wp14:editId="0CE14634">
                <wp:simplePos x="0" y="0"/>
                <wp:positionH relativeFrom="column">
                  <wp:posOffset>3670935</wp:posOffset>
                </wp:positionH>
                <wp:positionV relativeFrom="paragraph">
                  <wp:posOffset>2406015</wp:posOffset>
                </wp:positionV>
                <wp:extent cx="1041400" cy="770255"/>
                <wp:effectExtent l="0" t="0" r="25400" b="10795"/>
                <wp:wrapNone/>
                <wp:docPr id="32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41400" cy="7702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07771" w:rsidRDefault="00607771" w:rsidP="00607771">
                            <w:r>
                              <w:t>Threshold, thining and linking</w:t>
                            </w:r>
                          </w:p>
                          <w:p w:rsidR="00607771" w:rsidRDefault="00607771" w:rsidP="00607771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63" type="#_x0000_t202" style="position:absolute;margin-left:289.05pt;margin-top:189.45pt;width:82pt;height:60.65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">
                <v:textbox>
                  <w:txbxContent>
                    <w:p w:rsidR="00607771" w:rsidRDefault="00607771" w:rsidP="00607771">
                      <w:r>
                        <w:t>Threshold, thining and linking</w:t>
                      </w:r>
                    </w:p>
                    <w:p w:rsidR="00607771" w:rsidRDefault="00607771" w:rsidP="00607771"/>
                  </w:txbxContent>
                </v:textbox>
              </v:shape>
            </w:pict>
          </mc:Fallback>
        </mc:AlternateContent>
      </w:r>
      <w:r w:rsidRPr="00607771"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394EF6DB" wp14:editId="256111B7">
                <wp:simplePos x="0" y="0"/>
                <wp:positionH relativeFrom="column">
                  <wp:posOffset>3384127</wp:posOffset>
                </wp:positionH>
                <wp:positionV relativeFrom="paragraph">
                  <wp:posOffset>2720833</wp:posOffset>
                </wp:positionV>
                <wp:extent cx="279400" cy="8255"/>
                <wp:effectExtent l="0" t="76200" r="6350" b="106045"/>
                <wp:wrapNone/>
                <wp:docPr id="327" name="Straight Arrow Connector 3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79400" cy="8255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327" o:spid="_x0000_s1026" type="#_x0000_t32" style="position:absolute;margin-left:266.45pt;margin-top:214.25pt;width:22pt;height:.65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" strokecolor="#4579b8 [3044]">
                <v:stroke endarrow="open"/>
              </v:shape>
            </w:pict>
          </mc:Fallback>
        </mc:AlternateContent>
      </w:r>
      <w:r>
        <w:rPr>
          <w:noProof/>
          <w:lang w:eastAsia="tr-TR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17F17160" wp14:editId="249725D3">
                <wp:simplePos x="0" y="0"/>
                <wp:positionH relativeFrom="column">
                  <wp:posOffset>3629025</wp:posOffset>
                </wp:positionH>
                <wp:positionV relativeFrom="paragraph">
                  <wp:posOffset>1085850</wp:posOffset>
                </wp:positionV>
                <wp:extent cx="1041400" cy="770255"/>
                <wp:effectExtent l="0" t="0" r="25400" b="10795"/>
                <wp:wrapNone/>
                <wp:docPr id="32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41400" cy="7702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07771" w:rsidRDefault="00607771" w:rsidP="00607771">
                            <w:r>
                              <w:t xml:space="preserve">Threshold, </w:t>
                            </w:r>
                            <w:r>
                              <w:t>thining and linking</w:t>
                            </w:r>
                          </w:p>
                          <w:p w:rsidR="00607771" w:rsidRDefault="00607771" w:rsidP="00607771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64" type="#_x0000_t202" style="position:absolute;margin-left:285.75pt;margin-top:85.5pt;width:82pt;height:60.65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">
                <v:textbox>
                  <w:txbxContent>
                    <w:p w:rsidR="00607771" w:rsidRDefault="00607771" w:rsidP="00607771">
                      <w:r>
                        <w:t xml:space="preserve">Threshold, </w:t>
                      </w:r>
                      <w:r>
                        <w:t>thining and linking</w:t>
                      </w:r>
                    </w:p>
                    <w:p w:rsidR="00607771" w:rsidRDefault="00607771" w:rsidP="00607771"/>
                  </w:txbxContent>
                </v:textbox>
              </v:shape>
            </w:pict>
          </mc:Fallback>
        </mc:AlternateContent>
      </w:r>
      <w:r>
        <w:rPr>
          <w:noProof/>
          <w:lang w:eastAsia="tr-TR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5592E119" wp14:editId="7ED266ED">
                <wp:simplePos x="0" y="0"/>
                <wp:positionH relativeFrom="column">
                  <wp:posOffset>3342005</wp:posOffset>
                </wp:positionH>
                <wp:positionV relativeFrom="paragraph">
                  <wp:posOffset>1400175</wp:posOffset>
                </wp:positionV>
                <wp:extent cx="279400" cy="8255"/>
                <wp:effectExtent l="0" t="76200" r="6350" b="106045"/>
                <wp:wrapNone/>
                <wp:docPr id="322" name="Straight Arrow Connector 3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79400" cy="8255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322" o:spid="_x0000_s1026" type="#_x0000_t32" style="position:absolute;margin-left:263.15pt;margin-top:110.25pt;width:22pt;height:.6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" strokecolor="#4579b8 [3044]">
                <v:stroke endarrow="open"/>
              </v:shape>
            </w:pict>
          </mc:Fallback>
        </mc:AlternateContent>
      </w:r>
      <w:r>
        <w:rPr>
          <w:noProof/>
          <w:lang w:eastAsia="tr-TR"/>
        </w:rPr>
        <mc:AlternateContent>
          <mc:Choice Requires="wpg">
            <w:drawing>
              <wp:anchor distT="0" distB="0" distL="114300" distR="114300" simplePos="0" relativeHeight="251679744" behindDoc="0" locked="0" layoutInCell="1" allowOverlap="1" wp14:anchorId="377DCE83" wp14:editId="706850E7">
                <wp:simplePos x="0" y="0"/>
                <wp:positionH relativeFrom="column">
                  <wp:posOffset>107738</wp:posOffset>
                </wp:positionH>
                <wp:positionV relativeFrom="paragraph">
                  <wp:posOffset>917575</wp:posOffset>
                </wp:positionV>
                <wp:extent cx="3234267" cy="1134534"/>
                <wp:effectExtent l="0" t="0" r="23495" b="27940"/>
                <wp:wrapNone/>
                <wp:docPr id="293" name="Group 29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234267" cy="1134534"/>
                          <a:chOff x="0" y="0"/>
                          <a:chExt cx="3234267" cy="1134534"/>
                        </a:xfrm>
                      </wpg:grpSpPr>
                      <wps:wsp>
                        <wps:cNvPr id="294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262467"/>
                            <a:ext cx="694266" cy="6858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07771" w:rsidRDefault="00607771" w:rsidP="00607771">
                              <w:r>
                                <w:t xml:space="preserve">İmge 1 </w:t>
                              </w:r>
                            </w:p>
                            <w:p w:rsidR="00607771" w:rsidRDefault="00607771" w:rsidP="00607771">
                              <w:r>
                                <w:t>400 n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95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880534" y="0"/>
                            <a:ext cx="728133" cy="4826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07771" w:rsidRDefault="00607771" w:rsidP="00607771">
                              <w:r w:rsidRPr="00A86645">
                                <w:rPr>
                                  <w:position w:val="-24"/>
                                </w:rPr>
                                <w:object w:dxaOrig="840" w:dyaOrig="620">
                                  <v:shape id="_x0000_i1034" type="#_x0000_t75" style="width:42pt;height:31pt" o:ole="">
                                    <v:imagedata r:id="rId6" o:title=""/>
                                  </v:shape>
                                  <o:OLEObject Type="Embed" ProgID="Equation.DSMT4" ShapeID="_x0000_i1034" DrawAspect="Content" ObjectID="_1523167832" r:id="rId2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noAutofit/>
                        </wps:bodyPr>
                      </wps:wsp>
                      <wps:wsp>
                        <wps:cNvPr id="296" name="Text Box 296"/>
                        <wps:cNvSpPr txBox="1">
                          <a:spLocks noChangeArrowheads="1"/>
                        </wps:cNvSpPr>
                        <wps:spPr bwMode="auto">
                          <a:xfrm>
                            <a:off x="880534" y="635000"/>
                            <a:ext cx="728133" cy="49953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07771" w:rsidRDefault="00607771" w:rsidP="00607771">
                              <w:r w:rsidRPr="00A86645">
                                <w:rPr>
                                  <w:position w:val="-28"/>
                                </w:rPr>
                                <w:object w:dxaOrig="840" w:dyaOrig="660">
                                  <v:shape id="_x0000_i1035" type="#_x0000_t75" style="width:42pt;height:33pt" o:ole="">
                                    <v:imagedata r:id="rId8" o:title=""/>
                                  </v:shape>
                                  <o:OLEObject Type="Embed" ProgID="Equation.DSMT4" ShapeID="_x0000_i1035" DrawAspect="Content" ObjectID="_1523167833" r:id="rId2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noAutofit/>
                        </wps:bodyPr>
                      </wps:wsp>
                      <wps:wsp>
                        <wps:cNvPr id="297" name="Straight Arrow Connector 297"/>
                        <wps:cNvCnPr/>
                        <wps:spPr>
                          <a:xfrm flipV="1">
                            <a:off x="694267" y="270934"/>
                            <a:ext cx="186479" cy="220133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8" name="Straight Arrow Connector 298"/>
                        <wps:cNvCnPr/>
                        <wps:spPr>
                          <a:xfrm>
                            <a:off x="694267" y="541867"/>
                            <a:ext cx="186267" cy="296333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9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964267" y="220134"/>
                            <a:ext cx="1270000" cy="5588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07771" w:rsidRDefault="00607771" w:rsidP="00607771">
                              <w:r w:rsidRPr="00A86645">
                                <w:rPr>
                                  <w:position w:val="-16"/>
                                </w:rPr>
                                <w:object w:dxaOrig="1700" w:dyaOrig="480">
                                  <v:shape id="_x0000_i1036" type="#_x0000_t75" style="width:85pt;height:24pt" o:ole="">
                                    <v:imagedata r:id="rId10" o:title=""/>
                                  </v:shape>
                                  <o:OLEObject Type="Embed" ProgID="Equation.DSMT4" ShapeID="_x0000_i1036" DrawAspect="Content" ObjectID="_1523167834" r:id="rId2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300" name="Straight Arrow Connector 300"/>
                        <wps:cNvCnPr/>
                        <wps:spPr>
                          <a:xfrm>
                            <a:off x="1608667" y="220134"/>
                            <a:ext cx="357928" cy="194733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1" name="Straight Arrow Connector 301"/>
                        <wps:cNvCnPr/>
                        <wps:spPr>
                          <a:xfrm flipV="1">
                            <a:off x="1608667" y="491067"/>
                            <a:ext cx="313267" cy="347133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93" o:spid="_x0000_s1065" style="position:absolute;margin-left:8.5pt;margin-top:72.25pt;width:254.65pt;height:89.35pt;z-index:251679744" coordsize="32342,113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">
                <v:shape id="_x0000_s1066" type="#_x0000_t202" style="position:absolute;top:2624;width:6942;height:68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cTO3sYA&#10;AADcAAAADwAAAGRycy9kb3ducmV2LnhtbESPQWvCQBSE74L/YXlCL6KbWkk1dZVSUOLNWtHrI/tM&#10;QrNv091tTP99tyD0OMzMN8xq05tGdOR8bVnB4zQBQVxYXXOp4PSxnSxA+ICssbFMCn7Iw2Y9HKww&#10;0/bG79QdQykihH2GCqoQ2kxKX1Rk0E9tSxy9q3UGQ5SulNrhLcJNI2dJkkqDNceFClt6q6j4PH4b&#10;BYt53l38/ulwLtJrswzj52735ZR6GPWvLyAC9eE/fG/nWsFsOYe/M/EIyP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cTO3sYAAADcAAAADwAAAAAAAAAAAAAAAACYAgAAZHJz&#10;L2Rvd25yZXYueG1sUEsFBgAAAAAEAAQA9QAAAIsDAAAAAA==&#10;">
                  <v:textbox>
                    <w:txbxContent>
                      <w:p w:rsidR="00607771" w:rsidRDefault="00607771" w:rsidP="00607771">
                        <w:r>
                          <w:t xml:space="preserve">İmge 1 </w:t>
                        </w:r>
                      </w:p>
                      <w:p w:rsidR="00607771" w:rsidRDefault="00607771" w:rsidP="00607771">
                        <w:r>
                          <w:t>400 nm</w:t>
                        </w:r>
                      </w:p>
                    </w:txbxContent>
                  </v:textbox>
                </v:shape>
                <v:shape id="_x0000_s1067" type="#_x0000_t202" style="position:absolute;left:8805;width:7281;height:482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EseFccA&#10;AADcAAAADwAAAGRycy9kb3ducmV2LnhtbESPT2vCQBTE7wW/w/KE3uom2taYukoQWsWL9c/B3h7Z&#10;ZxLMvg3ZVeO3dwuFHoeZ+Q0znXemFldqXWVZQTyIQBDnVldcKDjsP18SEM4ja6wtk4I7OZjPek9T&#10;TLW98ZauO1+IAGGXooLS+yaV0uUlGXQD2xAH72Rbgz7ItpC6xVuAm1oOo+hdGqw4LJTY0KKk/Ly7&#10;GAXL4+j7VcdJvF+Ps5+xT8zmkn0p9dzvsg8Qnjr/H/5rr7SC4eQNfs+EIyBn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RLHhXHAAAA3AAAAA8AAAAAAAAAAAAAAAAAmAIAAGRy&#10;cy9kb3ducmV2LnhtbFBLBQYAAAAABAAEAPUAAACMAwAAAAA=&#10;">
                  <v:textbox>
                    <w:txbxContent>
                      <w:p w:rsidR="00607771" w:rsidRDefault="00607771" w:rsidP="00607771">
                        <w:r w:rsidRPr="00A86645">
                          <w:rPr>
                            <w:position w:val="-24"/>
                          </w:rPr>
                          <w:object w:dxaOrig="840" w:dyaOrig="620">
                            <v:shape id="_x0000_i1034" type="#_x0000_t75" style="width:42pt;height:31pt" o:ole="">
                              <v:imagedata r:id="rId6" o:title=""/>
                            </v:shape>
                            <o:OLEObject Type="Embed" ProgID="Equation.DSMT4" ShapeID="_x0000_i1034" DrawAspect="Content" ObjectID="_1523167832" r:id="rId30"/>
                          </w:object>
                        </w:r>
                      </w:p>
                    </w:txbxContent>
                  </v:textbox>
                </v:shape>
                <v:shape id="Text Box 296" o:spid="_x0000_s1068" type="#_x0000_t202" style="position:absolute;left:8805;top:6350;width:7281;height:499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JmAYscA&#10;AADcAAAADwAAAGRycy9kb3ducmV2LnhtbESPT2vCQBTE74V+h+UVequb2KJpdBOC0Fa81D89tLdH&#10;9pkEs29DdtX47V1B6HGYmd8w83wwrThR7xrLCuJRBIK4tLrhSsHP7uMlAeE8ssbWMim4kIM8e3yY&#10;Y6rtmTd02vpKBAi7FBXU3neplK6syaAb2Y44eHvbG/RB9pXUPZ4D3LRyHEUTabDhsFBjR4uaysP2&#10;aBR8/b6u33ScxLvVtPib+sR8H4tPpZ6fhmIGwtPg/8P39lIrGL9P4HYmHAGZXQ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SZgGLHAAAA3AAAAA8AAAAAAAAAAAAAAAAAmAIAAGRy&#10;cy9kb3ducmV2LnhtbFBLBQYAAAAABAAEAPUAAACMAwAAAAA=&#10;">
                  <v:textbox>
                    <w:txbxContent>
                      <w:p w:rsidR="00607771" w:rsidRDefault="00607771" w:rsidP="00607771">
                        <w:r w:rsidRPr="00A86645">
                          <w:rPr>
                            <w:position w:val="-28"/>
                          </w:rPr>
                          <w:object w:dxaOrig="840" w:dyaOrig="660">
                            <v:shape id="_x0000_i1035" type="#_x0000_t75" style="width:42pt;height:33pt" o:ole="">
                              <v:imagedata r:id="rId8" o:title=""/>
                            </v:shape>
                            <o:OLEObject Type="Embed" ProgID="Equation.DSMT4" ShapeID="_x0000_i1035" DrawAspect="Content" ObjectID="_1523167833" r:id="rId31"/>
                          </w:object>
                        </w:r>
                      </w:p>
                    </w:txbxContent>
                  </v:textbox>
                </v:shape>
                <v:shape id="Straight Arrow Connector 297" o:spid="_x0000_s1069" type="#_x0000_t32" style="position:absolute;left:6942;top:2709;width:1865;height:220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LWIcMUAAADcAAAADwAAAGRycy9kb3ducmV2LnhtbESPX2vCMBTF34V9h3AHvs10olM7o8iG&#10;oAgbdQPx7drctWXNTUmird/eDAY+Hs6fH2e+7EwtLuR8ZVnB8yABQZxbXXGh4Ptr/TQF4QOyxtoy&#10;KbiSh+XioTfHVNuWM7rsQyHiCPsUFZQhNKmUPi/JoB/Yhjh6P9YZDFG6QmqHbRw3tRwmyYs0WHEk&#10;lNjQW0n57/5sIuR9lI13h91pRNnqsz1tjx/BHZXqP3arVxCBunAP/7c3WsFwNoG/M/EIyM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LWIcMUAAADcAAAADwAAAAAAAAAA&#10;AAAAAAChAgAAZHJzL2Rvd25yZXYueG1sUEsFBgAAAAAEAAQA+QAAAJMDAAAAAA==&#10;" strokecolor="#4579b8 [3044]">
                  <v:stroke endarrow="open"/>
                </v:shape>
                <v:shape id="Straight Arrow Connector 298" o:spid="_x0000_s1070" type="#_x0000_t32" style="position:absolute;left:6942;top:5418;width:1863;height:296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qPH58AAAADcAAAADwAAAGRycy9kb3ducmV2LnhtbERPy4rCMBTdC/MP4Q64s+kolVqNIkKZ&#10;2foC3V2ba1tsbkqTaufvzWJglofzXm0G04gnda62rOArikEQF1bXXCo4HfNJCsJ5ZI2NZVLwSw42&#10;64/RCjNtX7yn58GXIoSwy1BB5X2bSemKigy6yLbEgbvbzqAPsCul7vAVwk0jp3E8lwZrDg0VtrSr&#10;qHgceqNgdr8N36nfyjS/2F3fJ0lyzq9KjT+H7RKEp8H/i//cP1rBdBHWhjPhCMj1G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qjx+fAAAAA3AAAAA8AAAAAAAAAAAAAAAAA&#10;oQIAAGRycy9kb3ducmV2LnhtbFBLBQYAAAAABAAEAPkAAACOAwAAAAA=&#10;" strokecolor="#4579b8 [3044]">
                  <v:stroke endarrow="open"/>
                </v:shape>
                <v:shape id="_x0000_s1071" type="#_x0000_t202" style="position:absolute;left:19642;top:2201;width:12700;height:55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/VvFscA&#10;AADcAAAADwAAAGRycy9kb3ducmV2LnhtbESP3WrCQBSE74W+w3IKvZG60QutqRupFmlBkFZ9gNPs&#10;aX7Mng3ZbRL79K4geDnMzDfMYtmbSrTUuMKygvEoAkGcWl1wpuB42Dy/gHAeWWNlmRScycEyeRgs&#10;MNa2429q9z4TAcIuRgW593UspUtzMuhGtiYO3q9tDPogm0zqBrsAN5WcRNFUGiw4LORY0zqn9LT/&#10;MwpO77O2HG4/Vj+7zbrM2qj7p/RLqafH/u0VhKfe38O39qdWMJnP4XomHAGZXA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f1bxbHAAAA3AAAAA8AAAAAAAAAAAAAAAAAmAIAAGRy&#10;cy9kb3ducmV2LnhtbFBLBQYAAAAABAAEAPUAAACMAwAAAAA=&#10;">
                  <v:textbox style="mso-fit-shape-to-text:t">
                    <w:txbxContent>
                      <w:p w:rsidR="00607771" w:rsidRDefault="00607771" w:rsidP="00607771">
                        <w:r w:rsidRPr="00A86645">
                          <w:rPr>
                            <w:position w:val="-16"/>
                          </w:rPr>
                          <w:object w:dxaOrig="1700" w:dyaOrig="480">
                            <v:shape id="_x0000_i1036" type="#_x0000_t75" style="width:85pt;height:24pt" o:ole="">
                              <v:imagedata r:id="rId10" o:title=""/>
                            </v:shape>
                            <o:OLEObject Type="Embed" ProgID="Equation.DSMT4" ShapeID="_x0000_i1036" DrawAspect="Content" ObjectID="_1523167834" r:id="rId32"/>
                          </w:object>
                        </w:r>
                      </w:p>
                    </w:txbxContent>
                  </v:textbox>
                </v:shape>
                <v:shape id="Straight Arrow Connector 300" o:spid="_x0000_s1072" type="#_x0000_t32" style="position:absolute;left:16086;top:2201;width:3579;height:194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j5R+8AAAADcAAAADwAAAGRycy9kb3ducmV2LnhtbERPS2vCQBC+F/wPyxS81U2VlJC6igih&#10;vfoCvY3ZMQnNzobsRuO/7xwKPX587+V6dK26Ux8azwbeZwko4tLbhisDx0PxloEKEdli65kMPCnA&#10;ejV5WWJu/YN3dN/HSkkIhxwN1DF2udahrMlhmPmOWLib7x1GgX2lbY8PCXetnifJh3bYsDTU2NG2&#10;pvJnPzgDi9t1/MriRmfF2W+HIU3TU3ExZvo6bj5BRRrjv/jP/W3Fl8h8OSNHQK9+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o+UfvAAAAA3AAAAA8AAAAAAAAAAAAAAAAA&#10;oQIAAGRycy9kb3ducmV2LnhtbFBLBQYAAAAABAAEAPkAAACOAwAAAAA=&#10;" strokecolor="#4579b8 [3044]">
                  <v:stroke endarrow="open"/>
                </v:shape>
                <v:shape id="Straight Arrow Connector 301" o:spid="_x0000_s1073" type="#_x0000_t32" style="position:absolute;left:16086;top:4910;width:3133;height:347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vsvhcUAAADcAAAADwAAAGRycy9kb3ducmV2LnhtbESPX2vCMBTF3wW/Q7iCb5q6ORmdUWRj&#10;sCEodYL4dm3u2rLmpiTR1m9vhIGPh/Pnx5kvO1OLCzlfWVYwGScgiHOrKy4U7H8+R68gfEDWWFsm&#10;BVfysFz0e3NMtW05o8suFCKOsE9RQRlCk0rp85IM+rFtiKP3a53BEKUrpHbYxnFTy6ckmUmDFUdC&#10;iQ29l5T/7c4mQj6m2cv6sD5NKVtt29P3cRPcUanhoFu9gQjUhUf4v/2lFTwnE7ifiUdALm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vsvhcUAAADcAAAADwAAAAAAAAAA&#10;AAAAAAChAgAAZHJzL2Rvd25yZXYueG1sUEsFBgAAAAAEAAQA+QAAAJMDAAAAAA==&#10;" strokecolor="#4579b8 [3044]">
                  <v:stroke endarrow="open"/>
                </v:shape>
              </v:group>
            </w:pict>
          </mc:Fallback>
        </mc:AlternateContent>
      </w:r>
      <w:r>
        <w:rPr>
          <w:noProof/>
          <w:lang w:eastAsia="tr-TR"/>
        </w:rPr>
        <mc:AlternateContent>
          <mc:Choice Requires="wpg">
            <w:drawing>
              <wp:anchor distT="0" distB="0" distL="114300" distR="114300" simplePos="0" relativeHeight="251680768" behindDoc="0" locked="0" layoutInCell="1" allowOverlap="1" wp14:anchorId="6CF49B89" wp14:editId="7EFFCD14">
                <wp:simplePos x="0" y="0"/>
                <wp:positionH relativeFrom="column">
                  <wp:posOffset>150072</wp:posOffset>
                </wp:positionH>
                <wp:positionV relativeFrom="paragraph">
                  <wp:posOffset>2246842</wp:posOffset>
                </wp:positionV>
                <wp:extent cx="3234055" cy="1134110"/>
                <wp:effectExtent l="0" t="0" r="23495" b="27940"/>
                <wp:wrapNone/>
                <wp:docPr id="302" name="Group 30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234055" cy="1134110"/>
                          <a:chOff x="0" y="0"/>
                          <a:chExt cx="3234267" cy="1134534"/>
                        </a:xfrm>
                      </wpg:grpSpPr>
                      <wps:wsp>
                        <wps:cNvPr id="303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262467"/>
                            <a:ext cx="694266" cy="6858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07771" w:rsidRDefault="00607771" w:rsidP="00607771">
                              <w:r>
                                <w:t xml:space="preserve">İmge </w:t>
                              </w:r>
                              <w:r>
                                <w:t xml:space="preserve">2 </w:t>
                              </w:r>
                            </w:p>
                            <w:p w:rsidR="00607771" w:rsidRDefault="00607771" w:rsidP="00607771">
                              <w:r>
                                <w:t>410 n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304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880534" y="0"/>
                            <a:ext cx="728133" cy="4826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07771" w:rsidRDefault="00607771" w:rsidP="00607771">
                              <w:r w:rsidRPr="00A86645">
                                <w:rPr>
                                  <w:position w:val="-24"/>
                                </w:rPr>
                                <w:object w:dxaOrig="840" w:dyaOrig="620">
                                  <v:shape id="_x0000_i1037" type="#_x0000_t75" style="width:42pt;height:31pt" o:ole="">
                                    <v:imagedata r:id="rId6" o:title=""/>
                                  </v:shape>
                                  <o:OLEObject Type="Embed" ProgID="Equation.DSMT4" ShapeID="_x0000_i1037" DrawAspect="Content" ObjectID="_1523167835" r:id="rId33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noAutofit/>
                        </wps:bodyPr>
                      </wps:wsp>
                      <wps:wsp>
                        <wps:cNvPr id="305" name="Text Box 305"/>
                        <wps:cNvSpPr txBox="1">
                          <a:spLocks noChangeArrowheads="1"/>
                        </wps:cNvSpPr>
                        <wps:spPr bwMode="auto">
                          <a:xfrm>
                            <a:off x="880534" y="635000"/>
                            <a:ext cx="728133" cy="49953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07771" w:rsidRDefault="00607771" w:rsidP="00607771">
                              <w:r w:rsidRPr="00A86645">
                                <w:rPr>
                                  <w:position w:val="-28"/>
                                </w:rPr>
                                <w:object w:dxaOrig="840" w:dyaOrig="660">
                                  <v:shape id="_x0000_i1038" type="#_x0000_t75" style="width:42pt;height:33pt" o:ole="">
                                    <v:imagedata r:id="rId8" o:title=""/>
                                  </v:shape>
                                  <o:OLEObject Type="Embed" ProgID="Equation.DSMT4" ShapeID="_x0000_i1038" DrawAspect="Content" ObjectID="_1523167836" r:id="rId3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noAutofit/>
                        </wps:bodyPr>
                      </wps:wsp>
                      <wps:wsp>
                        <wps:cNvPr id="306" name="Straight Arrow Connector 306"/>
                        <wps:cNvCnPr/>
                        <wps:spPr>
                          <a:xfrm flipV="1">
                            <a:off x="694267" y="270934"/>
                            <a:ext cx="186479" cy="220133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8" name="Straight Arrow Connector 308"/>
                        <wps:cNvCnPr/>
                        <wps:spPr>
                          <a:xfrm>
                            <a:off x="694267" y="541867"/>
                            <a:ext cx="186267" cy="296333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9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964267" y="220134"/>
                            <a:ext cx="1270000" cy="5588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07771" w:rsidRDefault="00607771" w:rsidP="00607771">
                              <w:r w:rsidRPr="00A86645">
                                <w:rPr>
                                  <w:position w:val="-16"/>
                                </w:rPr>
                                <w:object w:dxaOrig="1700" w:dyaOrig="480">
                                  <v:shape id="_x0000_i1039" type="#_x0000_t75" style="width:85pt;height:24pt" o:ole="">
                                    <v:imagedata r:id="rId10" o:title=""/>
                                  </v:shape>
                                  <o:OLEObject Type="Embed" ProgID="Equation.DSMT4" ShapeID="_x0000_i1039" DrawAspect="Content" ObjectID="_1523167837" r:id="rId3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310" name="Straight Arrow Connector 310"/>
                        <wps:cNvCnPr/>
                        <wps:spPr>
                          <a:xfrm>
                            <a:off x="1608667" y="220134"/>
                            <a:ext cx="357928" cy="194733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1" name="Straight Arrow Connector 311"/>
                        <wps:cNvCnPr/>
                        <wps:spPr>
                          <a:xfrm flipV="1">
                            <a:off x="1608667" y="491067"/>
                            <a:ext cx="313267" cy="347133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302" o:spid="_x0000_s1074" style="position:absolute;margin-left:11.8pt;margin-top:176.9pt;width:254.65pt;height:89.3pt;z-index:251680768" coordsize="32342,113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">
                <v:shape id="_x0000_s1075" type="#_x0000_t202" style="position:absolute;top:2624;width:6942;height:68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MbMsMUA&#10;AADcAAAADwAAAGRycy9kb3ducmV2LnhtbESPQWvCQBSE70L/w/IKXkQ3bcTa1FWkoNibTUWvj+wz&#10;Cc2+jbtrTP99tyD0OMzMN8xi1ZtGdOR8bVnB0yQBQVxYXXOp4PC1Gc9B+ICssbFMCn7Iw2r5MFhg&#10;pu2NP6nLQykihH2GCqoQ2kxKX1Rk0E9sSxy9s3UGQ5SulNrhLcJNI5+TZCYN1hwXKmzpvaLiO78a&#10;BfPprjv5j3R/LGbn5jWMXrrtxSk1fOzXbyAC9eE/fG/vtII0SeHvTDwCcvk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0xsywxQAAANwAAAAPAAAAAAAAAAAAAAAAAJgCAABkcnMv&#10;ZG93bnJldi54bWxQSwUGAAAAAAQABAD1AAAAigMAAAAA&#10;">
                  <v:textbox>
                    <w:txbxContent>
                      <w:p w:rsidR="00607771" w:rsidRDefault="00607771" w:rsidP="00607771">
                        <w:r>
                          <w:t xml:space="preserve">İmge </w:t>
                        </w:r>
                        <w:r>
                          <w:t xml:space="preserve">2 </w:t>
                        </w:r>
                      </w:p>
                      <w:p w:rsidR="00607771" w:rsidRDefault="00607771" w:rsidP="00607771">
                        <w:r>
                          <w:t>410 nm</w:t>
                        </w:r>
                      </w:p>
                    </w:txbxContent>
                  </v:textbox>
                </v:shape>
                <v:shape id="_x0000_s1076" type="#_x0000_t202" style="position:absolute;left:8805;width:7281;height:482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ewhlMYA&#10;AADcAAAADwAAAGRycy9kb3ducmV2LnhtbESPT2vCQBTE74V+h+UVvNVNqmiIbkIo+Ide2qoHvT2y&#10;r0lo9m3Irhq/fbcgeBxm5jfMMh9MKy7Uu8aygngcgSAurW64UnDYr14TEM4ja2wtk4IbOciz56cl&#10;ptpe+ZsuO1+JAGGXooLa+y6V0pU1GXRj2xEH78f2Bn2QfSV1j9cAN618i6KZNNhwWKixo/eayt/d&#10;2SjYHCdfUx0n8f5jXpzmPjGf52Kt1OhlKBYgPA3+Eb63t1rBJJrC/5lwBGT2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ewhlMYAAADcAAAADwAAAAAAAAAAAAAAAACYAgAAZHJz&#10;L2Rvd25yZXYueG1sUEsFBgAAAAAEAAQA9QAAAIsDAAAAAA==&#10;">
                  <v:textbox>
                    <w:txbxContent>
                      <w:p w:rsidR="00607771" w:rsidRDefault="00607771" w:rsidP="00607771">
                        <w:r w:rsidRPr="00A86645">
                          <w:rPr>
                            <w:position w:val="-24"/>
                          </w:rPr>
                          <w:object w:dxaOrig="840" w:dyaOrig="620">
                            <v:shape id="_x0000_i1037" type="#_x0000_t75" style="width:42pt;height:31pt" o:ole="">
                              <v:imagedata r:id="rId6" o:title=""/>
                            </v:shape>
                            <o:OLEObject Type="Embed" ProgID="Equation.DSMT4" ShapeID="_x0000_i1037" DrawAspect="Content" ObjectID="_1523167835" r:id="rId36"/>
                          </w:object>
                        </w:r>
                      </w:p>
                    </w:txbxContent>
                  </v:textbox>
                </v:shape>
                <v:shape id="Text Box 305" o:spid="_x0000_s1077" type="#_x0000_t202" style="position:absolute;left:8805;top:6350;width:7281;height:499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qCED8YA&#10;AADcAAAADwAAAGRycy9kb3ducmV2LnhtbESPQWvCQBSE74L/YXmCt7qJ1hrSbCQUaosXW+2hvT2y&#10;r0kw+zZkV03/vSsUPA4z8w2TrQfTijP1rrGsIJ5FIIhLqxuuFHwdXh8SEM4ja2wtk4I/crDOx6MM&#10;U20v/Ennva9EgLBLUUHtfZdK6cqaDLqZ7YiD92t7gz7IvpK6x0uAm1bOo+hJGmw4LNTY0UtN5XF/&#10;MgrevhcfjzpO4sN2VfysfGJ2p2Kj1HQyFM8gPA3+Hv5vv2sFi2gJtzPhCMj8C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qCED8YAAADcAAAADwAAAAAAAAAAAAAAAACYAgAAZHJz&#10;L2Rvd25yZXYueG1sUEsFBgAAAAAEAAQA9QAAAIsDAAAAAA==&#10;">
                  <v:textbox>
                    <w:txbxContent>
                      <w:p w:rsidR="00607771" w:rsidRDefault="00607771" w:rsidP="00607771">
                        <w:r w:rsidRPr="00A86645">
                          <w:rPr>
                            <w:position w:val="-28"/>
                          </w:rPr>
                          <w:object w:dxaOrig="840" w:dyaOrig="660">
                            <v:shape id="_x0000_i1038" type="#_x0000_t75" style="width:42pt;height:33pt" o:ole="">
                              <v:imagedata r:id="rId8" o:title=""/>
                            </v:shape>
                            <o:OLEObject Type="Embed" ProgID="Equation.DSMT4" ShapeID="_x0000_i1038" DrawAspect="Content" ObjectID="_1523167836" r:id="rId37"/>
                          </w:object>
                        </w:r>
                      </w:p>
                    </w:txbxContent>
                  </v:textbox>
                </v:shape>
                <v:shape id="Straight Arrow Connector 306" o:spid="_x0000_s1078" type="#_x0000_t32" style="position:absolute;left:6942;top:2709;width:1865;height:220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RK38cUAAADcAAAADwAAAGRycy9kb3ducmV2LnhtbESPX2vCMBTF3wW/Q7iCb5puczKqUcQx&#10;2BCUuoH4dm3u2mJzU5Jo67c3wmCPh/Pnx5kvO1OLKzlfWVbwNE5AEOdWV1wo+Pn+GL2B8AFZY22Z&#10;FNzIw3LR780x1bbljK77UIg4wj5FBWUITSqlz0sy6Me2IY7er3UGQ5SukNphG8dNLZ+TZCoNVhwJ&#10;JTa0Lik/7y8mQt4n2evmsDlNKFvt2tPXcRvcUanhoFvNQATqwn/4r/2pFbwkU3iciUdALu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RK38cUAAADcAAAADwAAAAAAAAAA&#10;AAAAAAChAgAAZHJzL2Rvd25yZXYueG1sUEsFBgAAAAAEAAQA+QAAAJMDAAAAAA==&#10;" strokecolor="#4579b8 [3044]">
                  <v:stroke endarrow="open"/>
                </v:shape>
                <v:shape id="Straight Arrow Connector 308" o:spid="_x0000_s1079" type="#_x0000_t32" style="position:absolute;left:6942;top:5418;width:1863;height:296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Ehd/cAAAADcAAAADwAAAGRycy9kb3ducmV2LnhtbERPS2vCQBC+F/wPyxS81U2VlJC6igih&#10;vfoCvY3ZMQnNzobsRuO/7xwKPX587+V6dK26Ux8azwbeZwko4tLbhisDx0PxloEKEdli65kMPCnA&#10;ejV5WWJu/YN3dN/HSkkIhxwN1DF2udahrMlhmPmOWLib7x1GgX2lbY8PCXetnifJh3bYsDTU2NG2&#10;pvJnPzgDi9t1/MriRmfF2W+HIU3TU3ExZvo6bj5BRRrjv/jP/W3Fl8haOSNHQK9+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RIXf3AAAAA3AAAAA8AAAAAAAAAAAAAAAAA&#10;oQIAAGRycy9kb3ducmV2LnhtbFBLBQYAAAAABAAEAPkAAACOAwAAAAA=&#10;" strokecolor="#4579b8 [3044]">
                  <v:stroke endarrow="open"/>
                </v:shape>
                <v:shape id="_x0000_s1080" type="#_x0000_t202" style="position:absolute;left:19642;top:2201;width:12700;height:55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R71DMcA&#10;AADcAAAADwAAAGRycy9kb3ducmV2LnhtbESP0WrCQBRE34X+w3IFX6TuVsG2qau0ilgQpLX9gNvs&#10;NYlm74bsmqT9+q4g+DjMzBlmtuhsKRqqfeFYw8NIgSBOnSk40/D9tb5/AuEDssHSMWn4JQ+L+V1v&#10;holxLX9Ssw+ZiBD2CWrIQ6gSKX2ak0U/chVx9A6uthiirDNpamwj3JZyrNRUWiw4LuRY0TKn9LQ/&#10;Ww2n1WNzHG43bz+79fKYNar9o/RD60G/e30BEagLt/C1/W40TNQzXM7EIyDn/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ke9QzHAAAA3AAAAA8AAAAAAAAAAAAAAAAAmAIAAGRy&#10;cy9kb3ducmV2LnhtbFBLBQYAAAAABAAEAPUAAACMAwAAAAA=&#10;">
                  <v:textbox style="mso-fit-shape-to-text:t">
                    <w:txbxContent>
                      <w:p w:rsidR="00607771" w:rsidRDefault="00607771" w:rsidP="00607771">
                        <w:r w:rsidRPr="00A86645">
                          <w:rPr>
                            <w:position w:val="-16"/>
                          </w:rPr>
                          <w:object w:dxaOrig="1700" w:dyaOrig="480">
                            <v:shape id="_x0000_i1039" type="#_x0000_t75" style="width:85pt;height:24pt" o:ole="">
                              <v:imagedata r:id="rId10" o:title=""/>
                            </v:shape>
                            <o:OLEObject Type="Embed" ProgID="Equation.DSMT4" ShapeID="_x0000_i1039" DrawAspect="Content" ObjectID="_1523167837" r:id="rId38"/>
                          </w:object>
                        </w:r>
                      </w:p>
                    </w:txbxContent>
                  </v:textbox>
                </v:shape>
                <v:shape id="Straight Arrow Connector 310" o:spid="_x0000_s1081" type="#_x0000_t32" style="position:absolute;left:16086;top:2201;width:3579;height:194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+fHJsAAAADcAAAADwAAAGRycy9kb3ducmV2LnhtbERPTWvCQBC9C/0Pywi96caWSEhdRYSg&#10;19oK7W2aHZNgdjZkN5r+e+cgeHy879VmdK26Uh8azwYW8wQUceltw5WB769iloEKEdli65kM/FOA&#10;zfplssLc+ht/0vUYKyUhHHI0UMfY5VqHsiaHYe47YuHOvncYBfaVtj3eJNy1+i1Jltphw9JQY0e7&#10;msrLcXAG3s9/4z6LW50VP343DGmanopfY16n4/YDVKQxPsUP98GKbyHz5YwcAb2+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/nxybAAAAA3AAAAA8AAAAAAAAAAAAAAAAA&#10;oQIAAGRycy9kb3ducmV2LnhtbFBLBQYAAAAABAAEAPkAAACOAwAAAAA=&#10;" strokecolor="#4579b8 [3044]">
                  <v:stroke endarrow="open"/>
                </v:shape>
                <v:shape id="Straight Arrow Connector 311" o:spid="_x0000_s1082" type="#_x0000_t32" style="position:absolute;left:16086;top:4910;width:3133;height:347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yK5WMUAAADcAAAADwAAAGRycy9kb3ducmV2LnhtbESPX2vCMBTF3wf7DuEO9jbTbk6kM4o4&#10;BhuCUhXEt2tz1xabm5Jktn57Iwx8PJw/P85k1ptGnMn52rKCdJCAIC6srrlUsNt+vYxB+ICssbFM&#10;Ci7kYTZ9fJhgpm3HOZ03oRRxhH2GCqoQ2kxKX1Rk0A9sSxy9X+sMhihdKbXDLo6bRr4myUgarDkS&#10;KmxpUVFx2vyZCPkc5u/L/fI4pHy+7o4/h1VwB6Wen/r5B4hAfbiH/9vfWsFbmsLtTDwCcn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yK5WMUAAADcAAAADwAAAAAAAAAA&#10;AAAAAAChAgAAZHJzL2Rvd25yZXYueG1sUEsFBgAAAAAEAAQA+QAAAJMDAAAAAA==&#10;" strokecolor="#4579b8 [3044]">
                  <v:stroke endarrow="open"/>
                </v:shape>
              </v:group>
            </w:pict>
          </mc:Fallback>
        </mc:AlternateContent>
      </w:r>
      <w:r>
        <w:rPr>
          <w:noProof/>
          <w:lang w:eastAsia="tr-TR"/>
        </w:rPr>
        <mc:AlternateContent>
          <mc:Choice Requires="wpg">
            <w:drawing>
              <wp:anchor distT="0" distB="0" distL="114300" distR="114300" simplePos="0" relativeHeight="251681792" behindDoc="0" locked="0" layoutInCell="1" allowOverlap="1" wp14:anchorId="366B7147" wp14:editId="52E571C1">
                <wp:simplePos x="0" y="0"/>
                <wp:positionH relativeFrom="column">
                  <wp:posOffset>243205</wp:posOffset>
                </wp:positionH>
                <wp:positionV relativeFrom="paragraph">
                  <wp:posOffset>4177242</wp:posOffset>
                </wp:positionV>
                <wp:extent cx="3234055" cy="1134110"/>
                <wp:effectExtent l="0" t="0" r="23495" b="27940"/>
                <wp:wrapNone/>
                <wp:docPr id="312" name="Group 3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234055" cy="1134110"/>
                          <a:chOff x="0" y="0"/>
                          <a:chExt cx="3234267" cy="1134534"/>
                        </a:xfrm>
                      </wpg:grpSpPr>
                      <wps:wsp>
                        <wps:cNvPr id="313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262467"/>
                            <a:ext cx="694266" cy="6858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07771" w:rsidRDefault="00607771" w:rsidP="00607771">
                              <w:r>
                                <w:t xml:space="preserve">İmge </w:t>
                              </w:r>
                              <w:r>
                                <w:t xml:space="preserve">31 </w:t>
                              </w:r>
                            </w:p>
                            <w:p w:rsidR="00607771" w:rsidRDefault="00607771" w:rsidP="00607771">
                              <w:r>
                                <w:t>700 n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314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880534" y="0"/>
                            <a:ext cx="728133" cy="4826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07771" w:rsidRDefault="00607771" w:rsidP="00607771">
                              <w:r w:rsidRPr="00A86645">
                                <w:rPr>
                                  <w:position w:val="-24"/>
                                </w:rPr>
                                <w:object w:dxaOrig="840" w:dyaOrig="620">
                                  <v:shape id="_x0000_i1040" type="#_x0000_t75" style="width:42pt;height:31pt" o:ole="">
                                    <v:imagedata r:id="rId6" o:title=""/>
                                  </v:shape>
                                  <o:OLEObject Type="Embed" ProgID="Equation.DSMT4" ShapeID="_x0000_i1040" DrawAspect="Content" ObjectID="_1523167838" r:id="rId3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noAutofit/>
                        </wps:bodyPr>
                      </wps:wsp>
                      <wps:wsp>
                        <wps:cNvPr id="315" name="Text Box 315"/>
                        <wps:cNvSpPr txBox="1">
                          <a:spLocks noChangeArrowheads="1"/>
                        </wps:cNvSpPr>
                        <wps:spPr bwMode="auto">
                          <a:xfrm>
                            <a:off x="880534" y="635000"/>
                            <a:ext cx="728133" cy="49953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07771" w:rsidRDefault="00607771" w:rsidP="00607771">
                              <w:r w:rsidRPr="00A86645">
                                <w:rPr>
                                  <w:position w:val="-28"/>
                                </w:rPr>
                                <w:object w:dxaOrig="840" w:dyaOrig="660">
                                  <v:shape id="_x0000_i1041" type="#_x0000_t75" style="width:42pt;height:33pt" o:ole="">
                                    <v:imagedata r:id="rId8" o:title=""/>
                                  </v:shape>
                                  <o:OLEObject Type="Embed" ProgID="Equation.DSMT4" ShapeID="_x0000_i1041" DrawAspect="Content" ObjectID="_1523167839" r:id="rId4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noAutofit/>
                        </wps:bodyPr>
                      </wps:wsp>
                      <wps:wsp>
                        <wps:cNvPr id="316" name="Straight Arrow Connector 316"/>
                        <wps:cNvCnPr/>
                        <wps:spPr>
                          <a:xfrm flipV="1">
                            <a:off x="694267" y="270934"/>
                            <a:ext cx="186479" cy="220133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7" name="Straight Arrow Connector 317"/>
                        <wps:cNvCnPr/>
                        <wps:spPr>
                          <a:xfrm>
                            <a:off x="694267" y="541867"/>
                            <a:ext cx="186267" cy="296333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964267" y="220134"/>
                            <a:ext cx="1270000" cy="5588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07771" w:rsidRDefault="00607771" w:rsidP="00607771">
                              <w:r w:rsidRPr="00A86645">
                                <w:rPr>
                                  <w:position w:val="-16"/>
                                </w:rPr>
                                <w:object w:dxaOrig="1700" w:dyaOrig="480">
                                  <v:shape id="_x0000_i1042" type="#_x0000_t75" style="width:85pt;height:24pt" o:ole="">
                                    <v:imagedata r:id="rId10" o:title=""/>
                                  </v:shape>
                                  <o:OLEObject Type="Embed" ProgID="Equation.DSMT4" ShapeID="_x0000_i1042" DrawAspect="Content" ObjectID="_1523167840" r:id="rId41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319" name="Straight Arrow Connector 319"/>
                        <wps:cNvCnPr/>
                        <wps:spPr>
                          <a:xfrm>
                            <a:off x="1608667" y="220134"/>
                            <a:ext cx="357928" cy="194733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0" name="Straight Arrow Connector 320"/>
                        <wps:cNvCnPr/>
                        <wps:spPr>
                          <a:xfrm flipV="1">
                            <a:off x="1608667" y="491067"/>
                            <a:ext cx="313267" cy="347133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312" o:spid="_x0000_s1083" style="position:absolute;margin-left:19.15pt;margin-top:328.9pt;width:254.65pt;height:89.3pt;z-index:251681792" coordsize="32342,113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">
                <v:shape id="_x0000_s1084" type="#_x0000_t202" style="position:absolute;top:2624;width:6942;height:68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R9abcUA&#10;AADcAAAADwAAAGRycy9kb3ducmV2LnhtbESPQWvCQBSE74L/YXmCF6kbTbE2dZUiKHqztrTXR/aZ&#10;hGbfprtrjP/eFQoeh5n5hlmsOlOLlpyvLCuYjBMQxLnVFRcKvj43T3MQPiBrrC2Tgit5WC37vQVm&#10;2l74g9pjKESEsM9QQRlCk0np85IM+rFtiKN3ss5giNIVUju8RLip5TRJZtJgxXGhxIbWJeW/x7NR&#10;MH/etT9+nx6+89mpfg2jl3b755QaDrr3NxCBuvAI/7d3WkE6SeF+Jh4Bub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xH1ptxQAAANwAAAAPAAAAAAAAAAAAAAAAAJgCAABkcnMv&#10;ZG93bnJldi54bWxQSwUGAAAAAAQABAD1AAAAigMAAAAA&#10;">
                  <v:textbox>
                    <w:txbxContent>
                      <w:p w:rsidR="00607771" w:rsidRDefault="00607771" w:rsidP="00607771">
                        <w:r>
                          <w:t xml:space="preserve">İmge </w:t>
                        </w:r>
                        <w:r>
                          <w:t xml:space="preserve">31 </w:t>
                        </w:r>
                      </w:p>
                      <w:p w:rsidR="00607771" w:rsidRDefault="00607771" w:rsidP="00607771">
                        <w:r>
                          <w:t>700 nm</w:t>
                        </w:r>
                      </w:p>
                    </w:txbxContent>
                  </v:textbox>
                </v:shape>
                <v:shape id="_x0000_s1085" type="#_x0000_t202" style="position:absolute;left:8805;width:7281;height:482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DW3ScUA&#10;AADcAAAADwAAAGRycy9kb3ducmV2LnhtbESPS4vCQBCE74L/YWhhbzqJyhqiowRhH3hZXwe9NZk2&#10;CWZ6QmbU7L93FhY8FlX1FbVYdaYWd2pdZVlBPIpAEOdWV1woOB4+hgkI55E11pZJwS85WC37vQWm&#10;2j54R/e9L0SAsEtRQel9k0rp8pIMupFtiIN3sa1BH2RbSN3iI8BNLcdR9C4NVhwWSmxoXVJ+3d+M&#10;gq/TZDvVcRIfNrPsPPOJ+blln0q9DbpsDsJT51/h//a3VjCJp/B3JhwBuX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NbdJxQAAANwAAAAPAAAAAAAAAAAAAAAAAJgCAABkcnMv&#10;ZG93bnJldi54bWxQSwUGAAAAAAQABAD1AAAAigMAAAAA&#10;">
                  <v:textbox>
                    <w:txbxContent>
                      <w:p w:rsidR="00607771" w:rsidRDefault="00607771" w:rsidP="00607771">
                        <w:r w:rsidRPr="00A86645">
                          <w:rPr>
                            <w:position w:val="-24"/>
                          </w:rPr>
                          <w:object w:dxaOrig="840" w:dyaOrig="620">
                            <v:shape id="_x0000_i1040" type="#_x0000_t75" style="width:42pt;height:31pt" o:ole="">
                              <v:imagedata r:id="rId6" o:title=""/>
                            </v:shape>
                            <o:OLEObject Type="Embed" ProgID="Equation.DSMT4" ShapeID="_x0000_i1040" DrawAspect="Content" ObjectID="_1523167838" r:id="rId42"/>
                          </w:object>
                        </w:r>
                      </w:p>
                    </w:txbxContent>
                  </v:textbox>
                </v:shape>
                <v:shape id="Text Box 315" o:spid="_x0000_s1086" type="#_x0000_t202" style="position:absolute;left:8805;top:6350;width:7281;height:499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3kS0sYA&#10;AADcAAAADwAAAGRycy9kb3ducmV2LnhtbESPT2vCQBTE7wW/w/IEb3UTtTWkrhIEtXix/jno7ZF9&#10;TYLZtyG7avrt3UKhx2FmfsPMFp2pxZ1aV1lWEA8jEMS51RUXCk7H1WsCwnlkjbVlUvBDDhbz3ssM&#10;U20fvKf7wRciQNilqKD0vkmldHlJBt3QNsTB+7atQR9kW0jd4iPATS1HUfQuDVYcFkpsaFlSfj3c&#10;jILNefw10XESH7fT7DL1idndsrVSg36XfYDw1Pn/8F/7UysYx2/weyYcATl/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3kS0sYAAADcAAAADwAAAAAAAAAAAAAAAACYAgAAZHJz&#10;L2Rvd25yZXYueG1sUEsFBgAAAAAEAAQA9QAAAIsDAAAAAA==&#10;">
                  <v:textbox>
                    <w:txbxContent>
                      <w:p w:rsidR="00607771" w:rsidRDefault="00607771" w:rsidP="00607771">
                        <w:r w:rsidRPr="00A86645">
                          <w:rPr>
                            <w:position w:val="-28"/>
                          </w:rPr>
                          <w:object w:dxaOrig="840" w:dyaOrig="660">
                            <v:shape id="_x0000_i1041" type="#_x0000_t75" style="width:42pt;height:33pt" o:ole="">
                              <v:imagedata r:id="rId8" o:title=""/>
                            </v:shape>
                            <o:OLEObject Type="Embed" ProgID="Equation.DSMT4" ShapeID="_x0000_i1041" DrawAspect="Content" ObjectID="_1523167839" r:id="rId43"/>
                          </w:object>
                        </w:r>
                      </w:p>
                    </w:txbxContent>
                  </v:textbox>
                </v:shape>
                <v:shape id="Straight Arrow Connector 316" o:spid="_x0000_s1087" type="#_x0000_t32" style="position:absolute;left:6942;top:2709;width:1865;height:220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MshLMUAAADcAAAADwAAAGRycy9kb3ducmV2LnhtbESPX2vCMBTF34V9h3AHe9PUTYt0RhHH&#10;YEOYVAXx7drctcXmpiSZ7b79MhB8PJw/P8582ZtGXMn52rKC8SgBQVxYXXOp4LB/H85A+ICssbFM&#10;Cn7Jw3LxMJhjpm3HOV13oRRxhH2GCqoQ2kxKX1Rk0I9sSxy9b+sMhihdKbXDLo6bRj4nSSoN1hwJ&#10;Fba0rqi47H5MhLxN8unmuDlPKF9tu/Pn6Su4k1JPj/3qFUSgPtzDt/aHVvAyTuH/TDwCcvE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MshLMUAAADcAAAADwAAAAAAAAAA&#10;AAAAAAChAgAAZHJzL2Rvd25yZXYueG1sUEsFBgAAAAAEAAQA+QAAAJMDAAAAAA==&#10;" strokecolor="#4579b8 [3044]">
                  <v:stroke endarrow="open"/>
                </v:shape>
                <v:shape id="Straight Arrow Connector 317" o:spid="_x0000_s1088" type="#_x0000_t32" style="position:absolute;left:6942;top:5418;width:1863;height:296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A5fUsMAAADcAAAADwAAAGRycy9kb3ducmV2LnhtbESPT4vCMBTE78J+h/CEvWnqSt1SjSJC&#10;ca/+Wdi9PZtnW2xeSpNq/fZGEDwOM78ZZrHqTS2u1LrKsoLJOAJBnFtdcaHgeMhGCQjnkTXWlknB&#10;nRyslh+DBaba3nhH170vRChhl6KC0vsmldLlJRl0Y9sQB+9sW4M+yLaQusVbKDe1/IqimTRYcVgo&#10;saFNSfll3xkF0/Op3yZ+LZPsz266Lo7j3+xfqc9hv56D8NT7d/hF/+jATb7heSYcAbl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AOX1LDAAAA3AAAAA8AAAAAAAAAAAAA&#10;AAAAoQIAAGRycy9kb3ducmV2LnhtbFBLBQYAAAAABAAEAPkAAACRAwAAAAA=&#10;" strokecolor="#4579b8 [3044]">
                  <v:stroke endarrow="open"/>
                </v:shape>
                <v:shape id="_x0000_s1089" type="#_x0000_t202" style="position:absolute;left:19642;top:2201;width:12700;height:55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4vGSsQA&#10;AADcAAAADwAAAGRycy9kb3ducmV2LnhtbERP3WrCMBS+F/YO4Qx2IzNVwY1qLP4gDgTZuj3AWXNs&#10;a5uT0mRtt6dfLgQvP77/VTKYWnTUutKygukkAkGcWV1yruDr8/D8CsJ5ZI21ZVLwSw6S9cNohbG2&#10;PX9Ql/pchBB2MSoovG9iKV1WkEE3sQ1x4C62NegDbHOpW+xDuKnlLIoW0mDJoaHAhnYFZVX6YxRU&#10;+5fuOj4dt9/nw+6ad1H/R9m7Uk+Pw2YJwtPg7+Kb+00rmE/D2nAmHAG5/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OLxkrEAAAA3AAAAA8AAAAAAAAAAAAAAAAAmAIAAGRycy9k&#10;b3ducmV2LnhtbFBLBQYAAAAABAAEAPUAAACJAwAAAAA=&#10;">
                  <v:textbox style="mso-fit-shape-to-text:t">
                    <w:txbxContent>
                      <w:p w:rsidR="00607771" w:rsidRDefault="00607771" w:rsidP="00607771">
                        <w:r w:rsidRPr="00A86645">
                          <w:rPr>
                            <w:position w:val="-16"/>
                          </w:rPr>
                          <w:object w:dxaOrig="1700" w:dyaOrig="480">
                            <v:shape id="_x0000_i1042" type="#_x0000_t75" style="width:85pt;height:24pt" o:ole="">
                              <v:imagedata r:id="rId10" o:title=""/>
                            </v:shape>
                            <o:OLEObject Type="Embed" ProgID="Equation.DSMT4" ShapeID="_x0000_i1042" DrawAspect="Content" ObjectID="_1523167840" r:id="rId44"/>
                          </w:object>
                        </w:r>
                      </w:p>
                    </w:txbxContent>
                  </v:textbox>
                </v:shape>
                <v:shape id="Straight Arrow Connector 319" o:spid="_x0000_s1090" type="#_x0000_t32" style="position:absolute;left:16086;top:2201;width:3579;height:194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t1uu8MAAADcAAAADwAAAGRycy9kb3ducmV2LnhtbESPT4vCMBTE78J+h/CEvWnqSqVbjSJC&#10;ca/+Wdi9PZtnW2xeSpNq/fZGEDwOM78ZZrHqTS2u1LrKsoLJOAJBnFtdcaHgeMhGCQjnkTXWlknB&#10;nRyslh+DBaba3nhH170vRChhl6KC0vsmldLlJRl0Y9sQB+9sW4M+yLaQusVbKDe1/IqimTRYcVgo&#10;saFNSfll3xkF0/Op3yZ+LZPsz266Lo7j3+xfqc9hv56D8NT7d/hF/+jATb7heSYcAbl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7dbrvDAAAA3AAAAA8AAAAAAAAAAAAA&#10;AAAAoQIAAGRycy9kb3ducmV2LnhtbFBLBQYAAAAABAAEAPkAAACRAwAAAAA=&#10;" strokecolor="#4579b8 [3044]">
                  <v:stroke endarrow="open"/>
                </v:shape>
                <v:shape id="Straight Arrow Connector 320" o:spid="_x0000_s1091" type="#_x0000_t32" style="position:absolute;left:16086;top:4910;width:3133;height:347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LWfsMAAADcAAAADwAAAGRycy9kb3ducmV2LnhtbERPS0vDQBC+C/6HZYTe7MY+RGK3pSiF&#10;lkIlVZDeptkxCWZnw+62if/eOQgeP773YjW4Vl0pxMazgYdxBoq49LbhysDH++b+CVRMyBZbz2Tg&#10;hyKslrc3C8yt77mg6zFVSkI45migTqnLtY5lTQ7j2HfEwn354DAJDJW2AXsJd62eZNmjdtiwNNTY&#10;0UtN5ffx4qTkdVbM95/784yK9Vt/3p0OKZyMGd0N62dQiYb0L/5zb62B6UTmyxk5Anr5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IC1n7DAAAA3AAAAA8AAAAAAAAAAAAA&#10;AAAAoQIAAGRycy9kb3ducmV2LnhtbFBLBQYAAAAABAAEAPkAAACRAwAAAAA=&#10;" strokecolor="#4579b8 [3044]">
                  <v:stroke endarrow="open"/>
                </v:shape>
              </v:group>
            </w:pict>
          </mc:Fallback>
        </mc:AlternateContent>
      </w:r>
    </w:p>
    <w:sectPr w:rsidR="00607771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A2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2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A2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A2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2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86645"/>
    <w:rsid w:val="001B11E7"/>
    <w:rsid w:val="00607771"/>
    <w:rsid w:val="00A5083B"/>
    <w:rsid w:val="00A866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A86645"/>
    <w:rPr>
      <w:color w:val="0000FF" w:themeColor="hyperlink"/>
      <w:u w:val="single"/>
    </w:rPr>
  </w:style>
  <w:style w:type="character" w:customStyle="1" w:styleId="apple-converted-space">
    <w:name w:val="apple-converted-space"/>
    <w:basedOn w:val="DefaultParagraphFont"/>
    <w:rsid w:val="00A86645"/>
  </w:style>
  <w:style w:type="paragraph" w:styleId="BalloonText">
    <w:name w:val="Balloon Text"/>
    <w:basedOn w:val="Normal"/>
    <w:link w:val="BalloonTextChar"/>
    <w:uiPriority w:val="99"/>
    <w:semiHidden/>
    <w:unhideWhenUsed/>
    <w:rsid w:val="00A8664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8664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A86645"/>
    <w:rPr>
      <w:color w:val="0000FF" w:themeColor="hyperlink"/>
      <w:u w:val="single"/>
    </w:rPr>
  </w:style>
  <w:style w:type="character" w:customStyle="1" w:styleId="apple-converted-space">
    <w:name w:val="apple-converted-space"/>
    <w:basedOn w:val="DefaultParagraphFont"/>
    <w:rsid w:val="00A86645"/>
  </w:style>
  <w:style w:type="paragraph" w:styleId="BalloonText">
    <w:name w:val="Balloon Text"/>
    <w:basedOn w:val="Normal"/>
    <w:link w:val="BalloonTextChar"/>
    <w:uiPriority w:val="99"/>
    <w:semiHidden/>
    <w:unhideWhenUsed/>
    <w:rsid w:val="00A8664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8664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10.bin"/><Relationship Id="rId26" Type="http://schemas.openxmlformats.org/officeDocument/2006/relationships/oleObject" Target="embeddings/oleObject18.bin"/><Relationship Id="rId39" Type="http://schemas.openxmlformats.org/officeDocument/2006/relationships/oleObject" Target="embeddings/oleObject31.bin"/><Relationship Id="rId3" Type="http://schemas.openxmlformats.org/officeDocument/2006/relationships/settings" Target="settings.xml"/><Relationship Id="rId21" Type="http://schemas.openxmlformats.org/officeDocument/2006/relationships/oleObject" Target="embeddings/oleObject13.bin"/><Relationship Id="rId34" Type="http://schemas.openxmlformats.org/officeDocument/2006/relationships/oleObject" Target="embeddings/oleObject26.bin"/><Relationship Id="rId42" Type="http://schemas.openxmlformats.org/officeDocument/2006/relationships/oleObject" Target="embeddings/oleObject34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9.bin"/><Relationship Id="rId25" Type="http://schemas.openxmlformats.org/officeDocument/2006/relationships/oleObject" Target="embeddings/oleObject17.bin"/><Relationship Id="rId33" Type="http://schemas.openxmlformats.org/officeDocument/2006/relationships/oleObject" Target="embeddings/oleObject25.bin"/><Relationship Id="rId38" Type="http://schemas.openxmlformats.org/officeDocument/2006/relationships/oleObject" Target="embeddings/oleObject30.bin"/><Relationship Id="rId46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8.bin"/><Relationship Id="rId20" Type="http://schemas.openxmlformats.org/officeDocument/2006/relationships/oleObject" Target="embeddings/oleObject12.bin"/><Relationship Id="rId29" Type="http://schemas.openxmlformats.org/officeDocument/2006/relationships/oleObject" Target="embeddings/oleObject21.bin"/><Relationship Id="rId41" Type="http://schemas.openxmlformats.org/officeDocument/2006/relationships/oleObject" Target="embeddings/oleObject33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6.bin"/><Relationship Id="rId32" Type="http://schemas.openxmlformats.org/officeDocument/2006/relationships/oleObject" Target="embeddings/oleObject24.bin"/><Relationship Id="rId37" Type="http://schemas.openxmlformats.org/officeDocument/2006/relationships/oleObject" Target="embeddings/oleObject29.bin"/><Relationship Id="rId40" Type="http://schemas.openxmlformats.org/officeDocument/2006/relationships/oleObject" Target="embeddings/oleObject32.bin"/><Relationship Id="rId45" Type="http://schemas.openxmlformats.org/officeDocument/2006/relationships/fontTable" Target="fontTable.xml"/><Relationship Id="rId5" Type="http://schemas.openxmlformats.org/officeDocument/2006/relationships/hyperlink" Target="http://www.cs.columbia.edu/CAVE/databases/multispectral/" TargetMode="External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5.bin"/><Relationship Id="rId28" Type="http://schemas.openxmlformats.org/officeDocument/2006/relationships/oleObject" Target="embeddings/oleObject20.bin"/><Relationship Id="rId36" Type="http://schemas.openxmlformats.org/officeDocument/2006/relationships/oleObject" Target="embeddings/oleObject28.bin"/><Relationship Id="rId10" Type="http://schemas.openxmlformats.org/officeDocument/2006/relationships/image" Target="media/image3.wmf"/><Relationship Id="rId19" Type="http://schemas.openxmlformats.org/officeDocument/2006/relationships/oleObject" Target="embeddings/oleObject11.bin"/><Relationship Id="rId31" Type="http://schemas.openxmlformats.org/officeDocument/2006/relationships/oleObject" Target="embeddings/oleObject23.bin"/><Relationship Id="rId44" Type="http://schemas.openxmlformats.org/officeDocument/2006/relationships/oleObject" Target="embeddings/oleObject3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4.bin"/><Relationship Id="rId27" Type="http://schemas.openxmlformats.org/officeDocument/2006/relationships/oleObject" Target="embeddings/oleObject19.bin"/><Relationship Id="rId30" Type="http://schemas.openxmlformats.org/officeDocument/2006/relationships/oleObject" Target="embeddings/oleObject22.bin"/><Relationship Id="rId35" Type="http://schemas.openxmlformats.org/officeDocument/2006/relationships/oleObject" Target="embeddings/oleObject27.bin"/><Relationship Id="rId43" Type="http://schemas.openxmlformats.org/officeDocument/2006/relationships/oleObject" Target="embeddings/oleObject3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2</Pages>
  <Words>67</Words>
  <Characters>387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</dc:creator>
  <cp:lastModifiedBy>pc</cp:lastModifiedBy>
  <cp:revision>1</cp:revision>
  <dcterms:created xsi:type="dcterms:W3CDTF">2016-04-26T06:06:00Z</dcterms:created>
  <dcterms:modified xsi:type="dcterms:W3CDTF">2016-04-26T06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